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214"/>
        <w:gridCol w:w="2214"/>
        <w:gridCol w:w="2214"/>
        <w:gridCol w:w="2214"/>
      </w:tblGrid>
      <w:tr w:rsidR="00F263D0">
        <w:trPr>
          <w:trHeight w:val="2160"/>
        </w:trPr>
        <w:tc>
          <w:tcPr>
            <w:tcW w:w="2880" w:type="dxa"/>
          </w:tcPr>
          <w:p w:rsidR="00F263D0" w:rsidRDefault="00255AD6">
            <w:bookmarkStart w:id="0" w:name="_GoBack"/>
            <w:bookmarkEnd w:id="0"/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91520" behindDoc="0" locked="0" layoutInCell="1" allowOverlap="1">
                      <wp:simplePos x="0" y="0"/>
                      <wp:positionH relativeFrom="column">
                        <wp:posOffset>5253355</wp:posOffset>
                      </wp:positionH>
                      <wp:positionV relativeFrom="paragraph">
                        <wp:posOffset>6585585</wp:posOffset>
                      </wp:positionV>
                      <wp:extent cx="295275" cy="295275"/>
                      <wp:effectExtent l="5080" t="13335" r="13970" b="5715"/>
                      <wp:wrapNone/>
                      <wp:docPr id="47" name="Text Box 7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T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0" o:spid="_x0000_s1026" type="#_x0000_t202" style="position:absolute;margin-left:413.65pt;margin-top:518.55pt;width:23.25pt;height:23.25pt;z-index:251691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">
                      <v:textbox>
                        <w:txbxContent>
                          <w:p w:rsidR="00B549DC" w:rsidRDefault="00B549DC" w:rsidP="00B549DC">
                            <w:r>
                              <w:t>T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90496" behindDoc="0" locked="0" layoutInCell="1" allowOverlap="1">
                      <wp:simplePos x="0" y="0"/>
                      <wp:positionH relativeFrom="column">
                        <wp:posOffset>3854450</wp:posOffset>
                      </wp:positionH>
                      <wp:positionV relativeFrom="paragraph">
                        <wp:posOffset>6585585</wp:posOffset>
                      </wp:positionV>
                      <wp:extent cx="295275" cy="295275"/>
                      <wp:effectExtent l="6350" t="13335" r="12700" b="5715"/>
                      <wp:wrapNone/>
                      <wp:docPr id="46" name="Text Box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9" o:spid="_x0000_s1027" type="#_x0000_t202" style="position:absolute;margin-left:303.5pt;margin-top:518.55pt;width:23.25pt;height:23.25pt;z-index:251690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">
                      <v:textbox>
                        <w:txbxContent>
                          <w:p w:rsidR="00B549DC" w:rsidRDefault="00B549DC" w:rsidP="00B549DC">
                            <w:r>
                              <w:t>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9472" behindDoc="0" locked="0" layoutInCell="1" allowOverlap="1">
                      <wp:simplePos x="0" y="0"/>
                      <wp:positionH relativeFrom="column">
                        <wp:posOffset>2446020</wp:posOffset>
                      </wp:positionH>
                      <wp:positionV relativeFrom="paragraph">
                        <wp:posOffset>6585585</wp:posOffset>
                      </wp:positionV>
                      <wp:extent cx="295275" cy="295275"/>
                      <wp:effectExtent l="7620" t="13335" r="11430" b="5715"/>
                      <wp:wrapNone/>
                      <wp:docPr id="45" name="Text Box 6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R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8" o:spid="_x0000_s1028" type="#_x0000_t202" style="position:absolute;margin-left:192.6pt;margin-top:518.55pt;width:23.25pt;height:23.25pt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">
                      <v:textbox>
                        <w:txbxContent>
                          <w:p w:rsidR="00B549DC" w:rsidRDefault="00B549DC" w:rsidP="00B549DC">
                            <w:r>
                              <w:t>R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8448" behindDoc="0" locked="0" layoutInCell="1" allowOverlap="1">
                      <wp:simplePos x="0" y="0"/>
                      <wp:positionH relativeFrom="column">
                        <wp:posOffset>5248910</wp:posOffset>
                      </wp:positionH>
                      <wp:positionV relativeFrom="paragraph">
                        <wp:posOffset>5217160</wp:posOffset>
                      </wp:positionV>
                      <wp:extent cx="295275" cy="295275"/>
                      <wp:effectExtent l="10160" t="6985" r="8890" b="12065"/>
                      <wp:wrapNone/>
                      <wp:docPr id="44" name="Text Box 6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P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7" o:spid="_x0000_s1029" type="#_x0000_t202" style="position:absolute;margin-left:413.3pt;margin-top:410.8pt;width:23.25pt;height:23.25pt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">
                      <v:textbox>
                        <w:txbxContent>
                          <w:p w:rsidR="00B549DC" w:rsidRDefault="00B549DC" w:rsidP="00B549DC">
                            <w:r>
                              <w:t>P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7424" behindDoc="0" locked="0" layoutInCell="1" allowOverlap="1">
                      <wp:simplePos x="0" y="0"/>
                      <wp:positionH relativeFrom="column">
                        <wp:posOffset>3850005</wp:posOffset>
                      </wp:positionH>
                      <wp:positionV relativeFrom="paragraph">
                        <wp:posOffset>5222240</wp:posOffset>
                      </wp:positionV>
                      <wp:extent cx="295275" cy="295275"/>
                      <wp:effectExtent l="11430" t="12065" r="7620" b="6985"/>
                      <wp:wrapNone/>
                      <wp:docPr id="43" name="Text Box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" o:spid="_x0000_s1030" type="#_x0000_t202" style="position:absolute;margin-left:303.15pt;margin-top:411.2pt;width:23.25pt;height:23.25pt;z-index:251687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">
                      <v:textbox>
                        <w:txbxContent>
                          <w:p w:rsidR="00B549DC" w:rsidRDefault="00B549DC" w:rsidP="00B549DC">
                            <w:r>
                              <w:t>O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6400" behindDoc="0" locked="0" layoutInCell="1" allowOverlap="1">
                      <wp:simplePos x="0" y="0"/>
                      <wp:positionH relativeFrom="column">
                        <wp:posOffset>2441575</wp:posOffset>
                      </wp:positionH>
                      <wp:positionV relativeFrom="paragraph">
                        <wp:posOffset>5217795</wp:posOffset>
                      </wp:positionV>
                      <wp:extent cx="295275" cy="295275"/>
                      <wp:effectExtent l="12700" t="7620" r="6350" b="11430"/>
                      <wp:wrapNone/>
                      <wp:docPr id="42" name="Text Box 6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N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5" o:spid="_x0000_s1031" type="#_x0000_t202" style="position:absolute;margin-left:192.25pt;margin-top:410.85pt;width:23.25pt;height:23.25pt;z-index:251686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">
                      <v:textbox>
                        <w:txbxContent>
                          <w:p w:rsidR="00B549DC" w:rsidRDefault="00B549DC" w:rsidP="00B549DC">
                            <w:r>
                              <w:t>N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5376" behindDoc="0" locked="0" layoutInCell="1" allowOverlap="1">
                      <wp:simplePos x="0" y="0"/>
                      <wp:positionH relativeFrom="column">
                        <wp:posOffset>5248910</wp:posOffset>
                      </wp:positionH>
                      <wp:positionV relativeFrom="paragraph">
                        <wp:posOffset>3832860</wp:posOffset>
                      </wp:positionV>
                      <wp:extent cx="295275" cy="295275"/>
                      <wp:effectExtent l="10160" t="13335" r="8890" b="5715"/>
                      <wp:wrapNone/>
                      <wp:docPr id="41" name="Text Box 6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L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4" o:spid="_x0000_s1032" type="#_x0000_t202" style="position:absolute;margin-left:413.3pt;margin-top:301.8pt;width:23.25pt;height:23.25pt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">
                      <v:textbox>
                        <w:txbxContent>
                          <w:p w:rsidR="00B549DC" w:rsidRDefault="00B549DC" w:rsidP="00B549DC">
                            <w:r>
                              <w:t>L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4352" behindDoc="0" locked="0" layoutInCell="1" allowOverlap="1">
                      <wp:simplePos x="0" y="0"/>
                      <wp:positionH relativeFrom="column">
                        <wp:posOffset>3850005</wp:posOffset>
                      </wp:positionH>
                      <wp:positionV relativeFrom="paragraph">
                        <wp:posOffset>3832860</wp:posOffset>
                      </wp:positionV>
                      <wp:extent cx="295275" cy="295275"/>
                      <wp:effectExtent l="11430" t="13335" r="7620" b="5715"/>
                      <wp:wrapNone/>
                      <wp:docPr id="40" name="Text Box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K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3" o:spid="_x0000_s1033" type="#_x0000_t202" style="position:absolute;margin-left:303.15pt;margin-top:301.8pt;width:23.25pt;height:23.25pt;z-index:251684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">
                      <v:textbox>
                        <w:txbxContent>
                          <w:p w:rsidR="00B549DC" w:rsidRDefault="00B549DC" w:rsidP="00B549DC">
                            <w:r>
                              <w:t>K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3328" behindDoc="0" locked="0" layoutInCell="1" allowOverlap="1">
                      <wp:simplePos x="0" y="0"/>
                      <wp:positionH relativeFrom="column">
                        <wp:posOffset>2441575</wp:posOffset>
                      </wp:positionH>
                      <wp:positionV relativeFrom="paragraph">
                        <wp:posOffset>3832860</wp:posOffset>
                      </wp:positionV>
                      <wp:extent cx="295275" cy="295275"/>
                      <wp:effectExtent l="12700" t="13335" r="6350" b="5715"/>
                      <wp:wrapNone/>
                      <wp:docPr id="39" name="Text Box 6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J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2" o:spid="_x0000_s1034" type="#_x0000_t202" style="position:absolute;margin-left:192.25pt;margin-top:301.8pt;width:23.25pt;height:23.25pt;z-index:251683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">
                      <v:textbox>
                        <w:txbxContent>
                          <w:p w:rsidR="00B549DC" w:rsidRDefault="00B549DC" w:rsidP="00B549DC">
                            <w:r>
                              <w:t>J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2304" behindDoc="0" locked="0" layoutInCell="1" allowOverlap="1">
                      <wp:simplePos x="0" y="0"/>
                      <wp:positionH relativeFrom="column">
                        <wp:posOffset>5248910</wp:posOffset>
                      </wp:positionH>
                      <wp:positionV relativeFrom="paragraph">
                        <wp:posOffset>2452370</wp:posOffset>
                      </wp:positionV>
                      <wp:extent cx="295275" cy="295275"/>
                      <wp:effectExtent l="10160" t="13970" r="8890" b="5080"/>
                      <wp:wrapNone/>
                      <wp:docPr id="38" name="Text Box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H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1" o:spid="_x0000_s1035" type="#_x0000_t202" style="position:absolute;margin-left:413.3pt;margin-top:193.1pt;width:23.25pt;height:23.25pt;z-index:251682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">
                      <v:textbox>
                        <w:txbxContent>
                          <w:p w:rsidR="00B549DC" w:rsidRDefault="00B549DC" w:rsidP="00B549DC">
                            <w:r>
                              <w:t>H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1280" behindDoc="0" locked="0" layoutInCell="1" allowOverlap="1">
                      <wp:simplePos x="0" y="0"/>
                      <wp:positionH relativeFrom="column">
                        <wp:posOffset>3850005</wp:posOffset>
                      </wp:positionH>
                      <wp:positionV relativeFrom="paragraph">
                        <wp:posOffset>2452370</wp:posOffset>
                      </wp:positionV>
                      <wp:extent cx="295275" cy="295275"/>
                      <wp:effectExtent l="11430" t="13970" r="7620" b="5080"/>
                      <wp:wrapNone/>
                      <wp:docPr id="37" name="Text Box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0" o:spid="_x0000_s1036" type="#_x0000_t202" style="position:absolute;margin-left:303.15pt;margin-top:193.1pt;width:23.25pt;height:23.25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">
                      <v:textbox>
                        <w:txbxContent>
                          <w:p w:rsidR="00B549DC" w:rsidRDefault="00B549DC" w:rsidP="00B549DC">
                            <w:r>
                              <w:t>G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80256" behindDoc="0" locked="0" layoutInCell="1" allowOverlap="1">
                      <wp:simplePos x="0" y="0"/>
                      <wp:positionH relativeFrom="column">
                        <wp:posOffset>2441575</wp:posOffset>
                      </wp:positionH>
                      <wp:positionV relativeFrom="paragraph">
                        <wp:posOffset>2452370</wp:posOffset>
                      </wp:positionV>
                      <wp:extent cx="295275" cy="295275"/>
                      <wp:effectExtent l="12700" t="13970" r="6350" b="5080"/>
                      <wp:wrapNone/>
                      <wp:docPr id="36" name="Text Box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9" o:spid="_x0000_s1037" type="#_x0000_t202" style="position:absolute;margin-left:192.25pt;margin-top:193.1pt;width:23.25pt;height:23.25pt;z-index:251680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">
                      <v:textbox>
                        <w:txbxContent>
                          <w:p w:rsidR="00B549DC" w:rsidRDefault="00B549DC" w:rsidP="00B549DC">
                            <w:r>
                              <w:t>F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79232" behindDoc="0" locked="0" layoutInCell="1" allowOverlap="1">
                      <wp:simplePos x="0" y="0"/>
                      <wp:positionH relativeFrom="column">
                        <wp:posOffset>1033145</wp:posOffset>
                      </wp:positionH>
                      <wp:positionV relativeFrom="paragraph">
                        <wp:posOffset>6585585</wp:posOffset>
                      </wp:positionV>
                      <wp:extent cx="295275" cy="295275"/>
                      <wp:effectExtent l="13970" t="13335" r="5080" b="5715"/>
                      <wp:wrapNone/>
                      <wp:docPr id="35" name="Text Box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Q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8" o:spid="_x0000_s1038" type="#_x0000_t202" style="position:absolute;margin-left:81.35pt;margin-top:518.55pt;width:23.25pt;height:23.25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">
                      <v:textbox>
                        <w:txbxContent>
                          <w:p w:rsidR="00B549DC" w:rsidRDefault="00B549DC" w:rsidP="00B549DC">
                            <w:r>
                              <w:t>Q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78208" behindDoc="0" locked="0" layoutInCell="1" allowOverlap="1">
                      <wp:simplePos x="0" y="0"/>
                      <wp:positionH relativeFrom="column">
                        <wp:posOffset>1033145</wp:posOffset>
                      </wp:positionH>
                      <wp:positionV relativeFrom="paragraph">
                        <wp:posOffset>5222875</wp:posOffset>
                      </wp:positionV>
                      <wp:extent cx="295275" cy="295275"/>
                      <wp:effectExtent l="13970" t="12700" r="5080" b="6350"/>
                      <wp:wrapNone/>
                      <wp:docPr id="34" name="Text Box 5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7" o:spid="_x0000_s1039" type="#_x0000_t202" style="position:absolute;margin-left:81.35pt;margin-top:411.25pt;width:23.25pt;height:23.25pt;z-index:251678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">
                      <v:textbox>
                        <w:txbxContent>
                          <w:p w:rsidR="00B549DC" w:rsidRDefault="00B549DC" w:rsidP="00B549DC">
                            <w:r>
                              <w:t>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>
                      <wp:simplePos x="0" y="0"/>
                      <wp:positionH relativeFrom="column">
                        <wp:posOffset>1033145</wp:posOffset>
                      </wp:positionH>
                      <wp:positionV relativeFrom="paragraph">
                        <wp:posOffset>3832860</wp:posOffset>
                      </wp:positionV>
                      <wp:extent cx="295275" cy="295275"/>
                      <wp:effectExtent l="13970" t="13335" r="5080" b="5715"/>
                      <wp:wrapNone/>
                      <wp:docPr id="33" name="Text Box 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I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6" o:spid="_x0000_s1040" type="#_x0000_t202" style="position:absolute;margin-left:81.35pt;margin-top:301.8pt;width:23.25pt;height:23.2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">
                      <v:textbox>
                        <w:txbxContent>
                          <w:p w:rsidR="00B549DC" w:rsidRDefault="00B549DC" w:rsidP="00B549DC">
                            <w:r>
                              <w:t>I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76160" behindDoc="0" locked="0" layoutInCell="1" allowOverlap="1">
                      <wp:simplePos x="0" y="0"/>
                      <wp:positionH relativeFrom="column">
                        <wp:posOffset>1033145</wp:posOffset>
                      </wp:positionH>
                      <wp:positionV relativeFrom="paragraph">
                        <wp:posOffset>2452370</wp:posOffset>
                      </wp:positionV>
                      <wp:extent cx="295275" cy="295275"/>
                      <wp:effectExtent l="13970" t="13970" r="5080" b="5080"/>
                      <wp:wrapNone/>
                      <wp:docPr id="32" name="Text Box 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5" o:spid="_x0000_s1041" type="#_x0000_t202" style="position:absolute;margin-left:81.35pt;margin-top:193.1pt;width:23.25pt;height:23.25pt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">
                      <v:textbox>
                        <w:txbxContent>
                          <w:p w:rsidR="00B549DC" w:rsidRDefault="00B549DC" w:rsidP="00B549DC">
                            <w: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75136" behindDoc="0" locked="0" layoutInCell="1" allowOverlap="1">
                      <wp:simplePos x="0" y="0"/>
                      <wp:positionH relativeFrom="column">
                        <wp:posOffset>5255895</wp:posOffset>
                      </wp:positionH>
                      <wp:positionV relativeFrom="paragraph">
                        <wp:posOffset>1080135</wp:posOffset>
                      </wp:positionV>
                      <wp:extent cx="295275" cy="295275"/>
                      <wp:effectExtent l="7620" t="13335" r="11430" b="5715"/>
                      <wp:wrapNone/>
                      <wp:docPr id="31" name="Text Box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4" o:spid="_x0000_s1042" type="#_x0000_t202" style="position:absolute;margin-left:413.85pt;margin-top:85.05pt;width:23.25pt;height:23.2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">
                      <v:textbox>
                        <w:txbxContent>
                          <w:p w:rsidR="00B549DC" w:rsidRDefault="00B549DC" w:rsidP="00B549DC">
                            <w: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74112" behindDoc="0" locked="0" layoutInCell="1" allowOverlap="1">
                      <wp:simplePos x="0" y="0"/>
                      <wp:positionH relativeFrom="column">
                        <wp:posOffset>3848100</wp:posOffset>
                      </wp:positionH>
                      <wp:positionV relativeFrom="paragraph">
                        <wp:posOffset>1080135</wp:posOffset>
                      </wp:positionV>
                      <wp:extent cx="295275" cy="295275"/>
                      <wp:effectExtent l="9525" t="13335" r="9525" b="5715"/>
                      <wp:wrapNone/>
                      <wp:docPr id="30" name="Text Box 5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3" o:spid="_x0000_s1043" type="#_x0000_t202" style="position:absolute;margin-left:303pt;margin-top:85.05pt;width:23.25pt;height:23.25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">
                      <v:textbox>
                        <w:txbxContent>
                          <w:p w:rsidR="00B549DC" w:rsidRDefault="00B549DC" w:rsidP="00B549DC">
                            <w:r>
                              <w:t>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73088" behindDoc="0" locked="0" layoutInCell="1" allowOverlap="1">
                      <wp:simplePos x="0" y="0"/>
                      <wp:positionH relativeFrom="column">
                        <wp:posOffset>2441575</wp:posOffset>
                      </wp:positionH>
                      <wp:positionV relativeFrom="paragraph">
                        <wp:posOffset>1080135</wp:posOffset>
                      </wp:positionV>
                      <wp:extent cx="295275" cy="295275"/>
                      <wp:effectExtent l="12700" t="13335" r="6350" b="5715"/>
                      <wp:wrapNone/>
                      <wp:docPr id="29" name="Text Box 5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2" o:spid="_x0000_s1044" type="#_x0000_t202" style="position:absolute;margin-left:192.25pt;margin-top:85.05pt;width:23.25pt;height:23.2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">
                      <v:textbox>
                        <w:txbxContent>
                          <w:p w:rsidR="00B549DC" w:rsidRDefault="00B549DC" w:rsidP="00B549DC">
                            <w: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>
                      <wp:simplePos x="0" y="0"/>
                      <wp:positionH relativeFrom="column">
                        <wp:posOffset>1033145</wp:posOffset>
                      </wp:positionH>
                      <wp:positionV relativeFrom="paragraph">
                        <wp:posOffset>1080135</wp:posOffset>
                      </wp:positionV>
                      <wp:extent cx="295275" cy="295275"/>
                      <wp:effectExtent l="13970" t="13335" r="5080" b="5715"/>
                      <wp:wrapNone/>
                      <wp:docPr id="28" name="Text Box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549DC" w:rsidRDefault="00B549DC" w:rsidP="00B549DC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1" o:spid="_x0000_s1045" type="#_x0000_t202" style="position:absolute;margin-left:81.35pt;margin-top:85.05pt;width:23.25pt;height:23.2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">
                      <v:textbox>
                        <w:txbxContent>
                          <w:p w:rsidR="00B549DC" w:rsidRDefault="00B549DC" w:rsidP="00B549DC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71040" behindDoc="0" locked="0" layoutInCell="1" allowOverlap="1">
                      <wp:simplePos x="0" y="0"/>
                      <wp:positionH relativeFrom="column">
                        <wp:posOffset>407670</wp:posOffset>
                      </wp:positionH>
                      <wp:positionV relativeFrom="paragraph">
                        <wp:posOffset>813435</wp:posOffset>
                      </wp:positionV>
                      <wp:extent cx="276225" cy="285750"/>
                      <wp:effectExtent l="7620" t="13335" r="11430" b="5715"/>
                      <wp:wrapNone/>
                      <wp:docPr id="27" name="AutoShape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76225" cy="285750"/>
                              </a:xfrm>
                              <a:prstGeom prst="flowChartConnector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120" coordsize="21600,21600" o:spt="120" path="m10800,qx,10800,10800,21600,21600,10800,10800,xe">
                      <v:path gradientshapeok="t" o:connecttype="custom" o:connectlocs="10800,0;3163,3163;0,10800;3163,18437;10800,21600;18437,18437;21600,10800;18437,3163" textboxrect="3163,3163,18437,18437"/>
                    </v:shapetype>
                    <v:shape id="AutoShape 38" o:spid="_x0000_s1026" type="#_x0000_t120" style="position:absolute;margin-left:32.1pt;margin-top:64.05pt;width:21.75pt;height:22.5pt;z-index:251671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46464" behindDoc="0" locked="0" layoutInCell="1" allowOverlap="1">
                      <wp:simplePos x="0" y="0"/>
                      <wp:positionH relativeFrom="column">
                        <wp:posOffset>474345</wp:posOffset>
                      </wp:positionH>
                      <wp:positionV relativeFrom="paragraph">
                        <wp:posOffset>-320040</wp:posOffset>
                      </wp:positionV>
                      <wp:extent cx="2286000" cy="0"/>
                      <wp:effectExtent l="7620" t="13335" r="11430" b="5715"/>
                      <wp:wrapNone/>
                      <wp:docPr id="26" name="Line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286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3" o:spid="_x0000_s1026" style="position:absolute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.35pt,-25.2pt" to="217.35pt,-2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Y08EwIAACkEAAAOAAAAZHJzL2Uyb0RvYy54bWysU02P2jAQvVfqf7B8h3wsU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45440" behindDoc="0" locked="0" layoutInCell="1" allowOverlap="1">
                      <wp:simplePos x="0" y="0"/>
                      <wp:positionH relativeFrom="column">
                        <wp:posOffset>-123825</wp:posOffset>
                      </wp:positionH>
                      <wp:positionV relativeFrom="paragraph">
                        <wp:posOffset>-577215</wp:posOffset>
                      </wp:positionV>
                      <wp:extent cx="5724525" cy="554355"/>
                      <wp:effectExtent l="0" t="3810" r="0" b="3810"/>
                      <wp:wrapNone/>
                      <wp:docPr id="2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724525" cy="5543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63D0" w:rsidRDefault="00F263D0">
                                  <w:r>
                                    <w:rPr>
                                      <w:b/>
                                      <w:bCs/>
                                      <w:sz w:val="28"/>
                                    </w:rPr>
                                    <w:t xml:space="preserve">Nam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</w:rPr>
                                    <w:tab/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</w:rPr>
                                    <w:tab/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</w:rPr>
                                    <w:tab/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</w:rPr>
                                    <w:tab/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</w:rPr>
                                    <w:tab/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</w:rPr>
                                    <w:tab/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</w:rPr>
                                    <w:tab/>
                                  </w:r>
                                  <w:r w:rsidR="004D2EE4">
                                    <w:rPr>
                                      <w:b/>
                                      <w:bCs/>
                                      <w:sz w:val="28"/>
                                    </w:rPr>
                                    <w:t xml:space="preserve">     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</w:rPr>
                                    <w:t>Date</w:t>
                                  </w:r>
                                </w:p>
                                <w:p w:rsidR="00F263D0" w:rsidRDefault="00F263D0"/>
                                <w:p w:rsidR="00F263D0" w:rsidRDefault="00F263D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46" type="#_x0000_t202" style="position:absolute;margin-left:-9.75pt;margin-top:-45.45pt;width:450.75pt;height:43.65pt;z-index:251645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" stroked="f">
                      <v:textbox>
                        <w:txbxContent>
                          <w:p w:rsidR="00F263D0" w:rsidRDefault="00F263D0">
                            <w:r>
                              <w:rPr>
                                <w:b/>
                                <w:bCs/>
                                <w:sz w:val="28"/>
                              </w:rPr>
                              <w:t xml:space="preserve">Name </w:t>
                            </w:r>
                            <w:r>
                              <w:rPr>
                                <w:b/>
                                <w:bCs/>
                                <w:sz w:val="28"/>
                              </w:rPr>
                              <w:tab/>
                            </w:r>
                            <w:r>
                              <w:rPr>
                                <w:b/>
                                <w:bCs/>
                                <w:sz w:val="28"/>
                              </w:rPr>
                              <w:tab/>
                            </w:r>
                            <w:r>
                              <w:rPr>
                                <w:b/>
                                <w:bCs/>
                                <w:sz w:val="28"/>
                              </w:rPr>
                              <w:tab/>
                            </w:r>
                            <w:r>
                              <w:rPr>
                                <w:b/>
                                <w:bCs/>
                                <w:sz w:val="28"/>
                              </w:rPr>
                              <w:tab/>
                            </w:r>
                            <w:r>
                              <w:rPr>
                                <w:b/>
                                <w:bCs/>
                                <w:sz w:val="28"/>
                              </w:rPr>
                              <w:tab/>
                            </w:r>
                            <w:r>
                              <w:rPr>
                                <w:b/>
                                <w:bCs/>
                                <w:sz w:val="28"/>
                              </w:rPr>
                              <w:tab/>
                            </w:r>
                            <w:r>
                              <w:rPr>
                                <w:b/>
                                <w:bCs/>
                                <w:sz w:val="28"/>
                              </w:rPr>
                              <w:tab/>
                            </w:r>
                            <w:r w:rsidR="004D2EE4">
                              <w:rPr>
                                <w:b/>
                                <w:bCs/>
                                <w:sz w:val="28"/>
                              </w:rPr>
                              <w:t xml:space="preserve">      </w:t>
                            </w:r>
                            <w:r>
                              <w:rPr>
                                <w:b/>
                                <w:bCs/>
                                <w:sz w:val="28"/>
                              </w:rPr>
                              <w:t>Date</w:t>
                            </w:r>
                          </w:p>
                          <w:p w:rsidR="00F263D0" w:rsidRDefault="00F263D0"/>
                          <w:p w:rsidR="00F263D0" w:rsidRDefault="00F263D0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9850</wp:posOffset>
                      </wp:positionV>
                      <wp:extent cx="1257300" cy="1257300"/>
                      <wp:effectExtent l="0" t="3175" r="0" b="0"/>
                      <wp:wrapNone/>
                      <wp:docPr id="23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7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63D0" w:rsidRDefault="00982C42" w:rsidP="00982C42">
                                  <w:pPr>
                                    <w:pStyle w:val="BodyText"/>
                                    <w:jc w:val="center"/>
                                    <w:rPr>
                                      <w:sz w:val="40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>&gt;, &lt;, or =</w:t>
                                  </w:r>
                                </w:p>
                                <w:p w:rsidR="00982C42" w:rsidRDefault="00982C42" w:rsidP="00982C42">
                                  <w:pPr>
                                    <w:pStyle w:val="BodyText"/>
                                    <w:jc w:val="center"/>
                                    <w:rPr>
                                      <w:sz w:val="40"/>
                                    </w:rPr>
                                  </w:pPr>
                                </w:p>
                                <w:p w:rsidR="00982C42" w:rsidRPr="0066624C" w:rsidRDefault="00C77952" w:rsidP="00982C42">
                                  <w:pPr>
                                    <w:pStyle w:val="BodyText"/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  <w:r w:rsidR="003B1988" w:rsidRPr="00C77952">
                                    <w:rPr>
                                      <w:position w:val="-24"/>
                                      <w:sz w:val="32"/>
                                      <w:szCs w:val="32"/>
                                    </w:rPr>
                                    <w:object w:dxaOrig="240" w:dyaOrig="62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26" type="#_x0000_t75" style="width:15.75pt;height:40.5pt" o:ole="">
                                        <v:imagedata r:id="rId8" o:title=""/>
                                      </v:shape>
                                      <o:OLEObject Type="Embed" ProgID="Equation.DSMT4" ShapeID="_x0000_i1026" DrawAspect="Content" ObjectID="_1462270268" r:id="rId9"/>
                                    </w:object>
                                  </w: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 xml:space="preserve">        </w:t>
                                  </w:r>
                                  <w:r w:rsidR="003B1988" w:rsidRPr="00C77952">
                                    <w:rPr>
                                      <w:position w:val="-24"/>
                                      <w:sz w:val="32"/>
                                      <w:szCs w:val="32"/>
                                    </w:rPr>
                                    <w:object w:dxaOrig="240" w:dyaOrig="620">
                                      <v:shape id="_x0000_i1028" type="#_x0000_t75" style="width:15.75pt;height:40.5pt" o:ole="">
                                        <v:imagedata r:id="rId10" o:title=""/>
                                      </v:shape>
                                      <o:OLEObject Type="Embed" ProgID="Equation.DSMT4" ShapeID="_x0000_i1028" DrawAspect="Content" ObjectID="_1462270269" r:id="rId1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" o:spid="_x0000_s1047" type="#_x0000_t202" style="position:absolute;margin-left:0;margin-top:5.5pt;width:99pt;height:99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" stroked="f" strokeweight="0">
                      <v:textbox>
                        <w:txbxContent>
                          <w:p w:rsidR="00F263D0" w:rsidRDefault="00982C42" w:rsidP="00982C42">
                            <w:pPr>
                              <w:pStyle w:val="BodyText"/>
                              <w:jc w:val="center"/>
                              <w:rPr>
                                <w:sz w:val="40"/>
                              </w:rPr>
                            </w:pPr>
                            <w:r>
                              <w:rPr>
                                <w:sz w:val="40"/>
                              </w:rPr>
                              <w:t>&gt;, &lt;, or =</w:t>
                            </w:r>
                          </w:p>
                          <w:p w:rsidR="00982C42" w:rsidRDefault="00982C42" w:rsidP="00982C42">
                            <w:pPr>
                              <w:pStyle w:val="BodyText"/>
                              <w:jc w:val="center"/>
                              <w:rPr>
                                <w:sz w:val="40"/>
                              </w:rPr>
                            </w:pPr>
                          </w:p>
                          <w:p w:rsidR="00982C42" w:rsidRPr="0066624C" w:rsidRDefault="00C77952" w:rsidP="00982C42">
                            <w:pPr>
                              <w:pStyle w:val="BodyText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 xml:space="preserve"> </w:t>
                            </w:r>
                            <w:r w:rsidR="003B1988" w:rsidRPr="00C77952">
                              <w:rPr>
                                <w:position w:val="-24"/>
                                <w:sz w:val="32"/>
                                <w:szCs w:val="32"/>
                              </w:rPr>
                              <w:object w:dxaOrig="240" w:dyaOrig="620">
                                <v:shape id="_x0000_i1026" type="#_x0000_t75" style="width:15.75pt;height:40.5pt" o:ole="">
                                  <v:imagedata r:id="rId8" o:title=""/>
                                </v:shape>
                                <o:OLEObject Type="Embed" ProgID="Equation.DSMT4" ShapeID="_x0000_i1026" DrawAspect="Content" ObjectID="_1462270268" r:id="rId12"/>
                              </w:objec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 xml:space="preserve">        </w:t>
                            </w:r>
                            <w:r w:rsidR="003B1988" w:rsidRPr="00C77952">
                              <w:rPr>
                                <w:position w:val="-24"/>
                                <w:sz w:val="32"/>
                                <w:szCs w:val="32"/>
                              </w:rPr>
                              <w:object w:dxaOrig="240" w:dyaOrig="620">
                                <v:shape id="_x0000_i1028" type="#_x0000_t75" style="width:15.75pt;height:40.5pt" o:ole="">
                                  <v:imagedata r:id="rId10" o:title=""/>
                                </v:shape>
                                <o:OLEObject Type="Embed" ProgID="Equation.DSMT4" ShapeID="_x0000_i1028" DrawAspect="Content" ObjectID="_1462270269" r:id="rId13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-27305</wp:posOffset>
                      </wp:positionH>
                      <wp:positionV relativeFrom="paragraph">
                        <wp:posOffset>71755</wp:posOffset>
                      </wp:positionV>
                      <wp:extent cx="1257300" cy="1257300"/>
                      <wp:effectExtent l="1270" t="0" r="0" b="4445"/>
                      <wp:wrapNone/>
                      <wp:docPr id="22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7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63D0" w:rsidRDefault="00F263D0">
                                  <w:pPr>
                                    <w:pStyle w:val="BodyText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 xml:space="preserve">  </w:t>
                                  </w:r>
                                </w:p>
                                <w:p w:rsidR="00F263D0" w:rsidRDefault="00F263D0">
                                  <w:pPr>
                                    <w:pStyle w:val="BodyText"/>
                                    <w:rPr>
                                      <w:sz w:val="40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 xml:space="preserve">         </w:t>
                                  </w:r>
                                  <w:r w:rsidR="00C77952">
                                    <w:rPr>
                                      <w:sz w:val="40"/>
                                    </w:rPr>
                                    <w:t xml:space="preserve"> </w:t>
                                  </w:r>
                                  <w:r w:rsidR="003B1988">
                                    <w:rPr>
                                      <w:sz w:val="40"/>
                                    </w:rPr>
                                    <w:t>642</w:t>
                                  </w:r>
                                </w:p>
                                <w:p w:rsidR="00F263D0" w:rsidRDefault="00F263D0">
                                  <w:pPr>
                                    <w:pStyle w:val="BodyText"/>
                                    <w:rPr>
                                      <w:sz w:val="40"/>
                                      <w:u w:val="single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 xml:space="preserve">   </w:t>
                                  </w:r>
                                  <w:r w:rsidR="00C77952">
                                    <w:rPr>
                                      <w:sz w:val="40"/>
                                      <w:u w:val="single"/>
                                    </w:rPr>
                                    <w:t xml:space="preserve">+     </w:t>
                                  </w:r>
                                  <w:r w:rsidR="003B1988">
                                    <w:rPr>
                                      <w:sz w:val="40"/>
                                      <w:u w:val="single"/>
                                    </w:rPr>
                                    <w:t>24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9" o:spid="_x0000_s1048" type="#_x0000_t202" style="position:absolute;margin-left:-2.15pt;margin-top:5.65pt;width:99pt;height:99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" stroked="f" strokeweight="0">
                      <v:textbox>
                        <w:txbxContent>
                          <w:p w:rsidR="00F263D0" w:rsidRDefault="00F263D0">
                            <w:pPr>
                              <w:pStyle w:val="BodyText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40"/>
                              </w:rPr>
                              <w:t xml:space="preserve">  </w:t>
                            </w:r>
                          </w:p>
                          <w:p w:rsidR="00F263D0" w:rsidRDefault="00F263D0">
                            <w:pPr>
                              <w:pStyle w:val="BodyText"/>
                              <w:rPr>
                                <w:sz w:val="40"/>
                              </w:rPr>
                            </w:pPr>
                            <w:r>
                              <w:rPr>
                                <w:sz w:val="40"/>
                              </w:rPr>
                              <w:t xml:space="preserve">         </w:t>
                            </w:r>
                            <w:r w:rsidR="00C77952">
                              <w:rPr>
                                <w:sz w:val="40"/>
                              </w:rPr>
                              <w:t xml:space="preserve"> </w:t>
                            </w:r>
                            <w:r w:rsidR="003B1988">
                              <w:rPr>
                                <w:sz w:val="40"/>
                              </w:rPr>
                              <w:t>642</w:t>
                            </w:r>
                          </w:p>
                          <w:p w:rsidR="00F263D0" w:rsidRDefault="00F263D0">
                            <w:pPr>
                              <w:pStyle w:val="BodyText"/>
                              <w:rPr>
                                <w:sz w:val="40"/>
                                <w:u w:val="single"/>
                              </w:rPr>
                            </w:pPr>
                            <w:r>
                              <w:rPr>
                                <w:sz w:val="40"/>
                              </w:rPr>
                              <w:t xml:space="preserve">   </w:t>
                            </w:r>
                            <w:r w:rsidR="00C77952">
                              <w:rPr>
                                <w:sz w:val="40"/>
                                <w:u w:val="single"/>
                              </w:rPr>
                              <w:t xml:space="preserve">+     </w:t>
                            </w:r>
                            <w:r w:rsidR="003B1988">
                              <w:rPr>
                                <w:sz w:val="40"/>
                                <w:u w:val="single"/>
                              </w:rPr>
                              <w:t>24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>
                      <wp:simplePos x="0" y="0"/>
                      <wp:positionH relativeFrom="column">
                        <wp:posOffset>45720</wp:posOffset>
                      </wp:positionH>
                      <wp:positionV relativeFrom="paragraph">
                        <wp:posOffset>69850</wp:posOffset>
                      </wp:positionV>
                      <wp:extent cx="1257300" cy="1257300"/>
                      <wp:effectExtent l="0" t="3175" r="1905" b="0"/>
                      <wp:wrapNone/>
                      <wp:docPr id="21" name="Text Box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7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E1FB4" w:rsidRDefault="00DE1FB4" w:rsidP="00982C42">
                                  <w:pPr>
                                    <w:pStyle w:val="BodyText"/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982C42" w:rsidRPr="003A5883" w:rsidRDefault="003B1988" w:rsidP="00982C42">
                                  <w:pPr>
                                    <w:pStyle w:val="BodyText"/>
                                    <w:jc w:val="center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8</w:t>
                                  </w:r>
                                  <w:r w:rsidR="003A5883" w:rsidRPr="003A5883">
                                    <w:rPr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 w:rsidR="0072389E" w:rsidRPr="003A5883">
                                    <w:rPr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  <w:r w:rsidR="003A5883" w:rsidRPr="003A5883">
                                    <w:rPr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72</w:t>
                                  </w:r>
                                  <w:r w:rsidR="003A5883" w:rsidRPr="003A5883">
                                    <w:rPr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 w:rsidR="003A5883" w:rsidRPr="003A5883">
                                    <w:rPr>
                                      <w:position w:val="-4"/>
                                      <w:sz w:val="36"/>
                                      <w:szCs w:val="36"/>
                                    </w:rPr>
                                    <w:object w:dxaOrig="200" w:dyaOrig="200">
                                      <v:shape id="_x0000_i1030" type="#_x0000_t75" style="width:15pt;height:15pt" o:ole="">
                                        <v:imagedata r:id="rId14" o:title=""/>
                                      </v:shape>
                                      <o:OLEObject Type="Embed" ProgID="Equation.DSMT4" ShapeID="_x0000_i1030" DrawAspect="Content" ObjectID="_1462270270" r:id="rId15"/>
                                    </w:object>
                                  </w:r>
                                  <w:r w:rsidR="003A5883" w:rsidRPr="003A5883">
                                    <w:rPr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?</w:t>
                                  </w:r>
                                </w:p>
                                <w:p w:rsidR="00DE1FB4" w:rsidRPr="00B549DC" w:rsidRDefault="00DE1FB4" w:rsidP="00982C42">
                                  <w:pPr>
                                    <w:pStyle w:val="BodyText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DE1FB4" w:rsidRDefault="00DE1FB4" w:rsidP="00DE1FB4">
                                  <w:pPr>
                                    <w:pStyle w:val="BodyText"/>
                                    <w:jc w:val="center"/>
                                    <w:rPr>
                                      <w:sz w:val="40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>? = ___</w:t>
                                  </w:r>
                                </w:p>
                                <w:p w:rsidR="00DE1FB4" w:rsidRDefault="00DE1FB4" w:rsidP="00982C42">
                                  <w:pPr>
                                    <w:pStyle w:val="BodyText"/>
                                    <w:jc w:val="center"/>
                                    <w:rPr>
                                      <w:sz w:val="4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" o:spid="_x0000_s1049" type="#_x0000_t202" style="position:absolute;margin-left:3.6pt;margin-top:5.5pt;width:99pt;height:99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" stroked="f" strokeweight="0">
                      <v:textbox>
                        <w:txbxContent>
                          <w:p w:rsidR="00DE1FB4" w:rsidRDefault="00DE1FB4" w:rsidP="00982C42">
                            <w:pPr>
                              <w:pStyle w:val="BodyText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982C42" w:rsidRPr="003A5883" w:rsidRDefault="003B1988" w:rsidP="00982C42">
                            <w:pPr>
                              <w:pStyle w:val="BodyText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>8</w:t>
                            </w:r>
                            <w:r w:rsidR="003A5883" w:rsidRPr="003A5883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="0072389E" w:rsidRPr="003A5883">
                              <w:rPr>
                                <w:sz w:val="36"/>
                                <w:szCs w:val="36"/>
                              </w:rPr>
                              <w:t>=</w:t>
                            </w:r>
                            <w:r w:rsidR="003A5883" w:rsidRPr="003A5883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>72</w:t>
                            </w:r>
                            <w:r w:rsidR="003A5883" w:rsidRPr="003A5883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="003A5883" w:rsidRPr="003A5883">
                              <w:rPr>
                                <w:position w:val="-4"/>
                                <w:sz w:val="36"/>
                                <w:szCs w:val="36"/>
                              </w:rPr>
                              <w:object w:dxaOrig="200" w:dyaOrig="200">
                                <v:shape id="_x0000_i1030" type="#_x0000_t75" style="width:15pt;height:15pt" o:ole="">
                                  <v:imagedata r:id="rId14" o:title=""/>
                                </v:shape>
                                <o:OLEObject Type="Embed" ProgID="Equation.DSMT4" ShapeID="_x0000_i1030" DrawAspect="Content" ObjectID="_1462270270" r:id="rId16"/>
                              </w:object>
                            </w:r>
                            <w:r w:rsidR="003A5883" w:rsidRPr="003A5883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>?</w:t>
                            </w:r>
                          </w:p>
                          <w:p w:rsidR="00DE1FB4" w:rsidRPr="00B549DC" w:rsidRDefault="00DE1FB4" w:rsidP="00982C42">
                            <w:pPr>
                              <w:pStyle w:val="BodyText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DE1FB4" w:rsidRDefault="00DE1FB4" w:rsidP="00DE1FB4">
                            <w:pPr>
                              <w:pStyle w:val="BodyText"/>
                              <w:jc w:val="center"/>
                              <w:rPr>
                                <w:sz w:val="40"/>
                              </w:rPr>
                            </w:pPr>
                            <w:r>
                              <w:rPr>
                                <w:sz w:val="40"/>
                              </w:rPr>
                              <w:t>? = ___</w:t>
                            </w:r>
                          </w:p>
                          <w:p w:rsidR="00DE1FB4" w:rsidRDefault="00DE1FB4" w:rsidP="00982C42">
                            <w:pPr>
                              <w:pStyle w:val="BodyText"/>
                              <w:jc w:val="center"/>
                              <w:rPr>
                                <w:sz w:val="4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1" allowOverlap="1">
                      <wp:simplePos x="0" y="0"/>
                      <wp:positionH relativeFrom="column">
                        <wp:posOffset>125095</wp:posOffset>
                      </wp:positionH>
                      <wp:positionV relativeFrom="paragraph">
                        <wp:posOffset>-320040</wp:posOffset>
                      </wp:positionV>
                      <wp:extent cx="1143000" cy="0"/>
                      <wp:effectExtent l="10795" t="13335" r="8255" b="5715"/>
                      <wp:wrapNone/>
                      <wp:docPr id="20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430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4" o:spid="_x0000_s1026" style="position:absolute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.85pt,-25.2pt" to="99.85pt,-2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CglIEgIAACk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"/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11430</wp:posOffset>
                      </wp:positionH>
                      <wp:positionV relativeFrom="paragraph">
                        <wp:posOffset>69850</wp:posOffset>
                      </wp:positionV>
                      <wp:extent cx="1257300" cy="1257300"/>
                      <wp:effectExtent l="1905" t="3175" r="0" b="0"/>
                      <wp:wrapNone/>
                      <wp:docPr id="19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7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1F78E8" w:rsidRDefault="001F78E8">
                                  <w:pPr>
                                    <w:pStyle w:val="BodyText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</w:p>
                                <w:p w:rsidR="001F78E8" w:rsidRPr="0014635D" w:rsidRDefault="001F78E8" w:rsidP="001F78E8">
                                  <w:pPr>
                                    <w:pStyle w:val="BodyText"/>
                                    <w:rPr>
                                      <w:bCs w:val="0"/>
                                      <w:sz w:val="40"/>
                                    </w:rPr>
                                  </w:pP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 xml:space="preserve">       </w:t>
                                  </w:r>
                                  <w:r w:rsidR="003B1988">
                                    <w:rPr>
                                      <w:bCs w:val="0"/>
                                      <w:sz w:val="40"/>
                                    </w:rPr>
                                    <w:t>29</w:t>
                                  </w:r>
                                </w:p>
                                <w:p w:rsidR="001F78E8" w:rsidRPr="0014635D" w:rsidRDefault="001F78E8" w:rsidP="001F78E8">
                                  <w:pPr>
                                    <w:pStyle w:val="BodyText"/>
                                    <w:rPr>
                                      <w:sz w:val="40"/>
                                      <w:u w:val="single"/>
                                    </w:rPr>
                                  </w:pPr>
                                  <w:r w:rsidRPr="0014635D">
                                    <w:rPr>
                                      <w:bCs w:val="0"/>
                                      <w:sz w:val="40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bCs w:val="0"/>
                                      <w:sz w:val="40"/>
                                    </w:rPr>
                                    <w:t xml:space="preserve">  </w:t>
                                  </w:r>
                                  <w:r w:rsidRPr="0014635D">
                                    <w:rPr>
                                      <w:bCs w:val="0"/>
                                      <w:sz w:val="40"/>
                                      <w:u w:val="single"/>
                                    </w:rPr>
                                    <w:sym w:font="Symbol" w:char="F0B4"/>
                                  </w:r>
                                  <w:r w:rsidRPr="0014635D">
                                    <w:rPr>
                                      <w:bCs w:val="0"/>
                                      <w:sz w:val="40"/>
                                      <w:u w:val="single"/>
                                    </w:rPr>
                                    <w:t xml:space="preserve">   </w:t>
                                  </w:r>
                                  <w:r w:rsidR="003B1988">
                                    <w:rPr>
                                      <w:bCs w:val="0"/>
                                      <w:sz w:val="40"/>
                                      <w:u w:val="single"/>
                                    </w:rPr>
                                    <w:t>3</w:t>
                                  </w:r>
                                </w:p>
                                <w:p w:rsidR="00982C42" w:rsidRPr="001F78E8" w:rsidRDefault="00982C42" w:rsidP="001F78E8">
                                  <w:pPr>
                                    <w:pStyle w:val="BodyText"/>
                                    <w:rPr>
                                      <w:sz w:val="36"/>
                                      <w:szCs w:val="36"/>
                                      <w:u w:val="single"/>
                                    </w:rPr>
                                  </w:pPr>
                                </w:p>
                                <w:p w:rsidR="001F78E8" w:rsidRPr="001F78E8" w:rsidRDefault="001F78E8">
                                  <w:pPr>
                                    <w:pStyle w:val="BodyText"/>
                                    <w:rPr>
                                      <w:sz w:val="40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 xml:space="preserve">    </w:t>
                                  </w:r>
                                  <w:r w:rsidRPr="001F78E8">
                                    <w:rPr>
                                      <w:position w:val="-4"/>
                                      <w:sz w:val="40"/>
                                    </w:rPr>
                                    <w:object w:dxaOrig="1440" w:dyaOrig="313">
                                      <v:shape id="_x0000_i1032" type="#_x0000_t75" style="width:1in;height:15.75pt" o:ole="">
                                        <v:imagedata r:id="rId17" o:title=""/>
                                      </v:shape>
                                      <o:OLEObject Type="Embed" ProgID="Equation.DSMT4" ShapeID="_x0000_i1032" DrawAspect="Content" ObjectID="_1462270271" r:id="rId1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" o:spid="_x0000_s1050" type="#_x0000_t202" style="position:absolute;margin-left:.9pt;margin-top:5.5pt;width:99pt;height:99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" stroked="f" strokeweight="0">
                      <v:textbox>
                        <w:txbxContent>
                          <w:p w:rsidR="001F78E8" w:rsidRDefault="001F78E8">
                            <w:pPr>
                              <w:pStyle w:val="BodyText"/>
                              <w:rPr>
                                <w:sz w:val="36"/>
                                <w:szCs w:val="36"/>
                              </w:rPr>
                            </w:pPr>
                          </w:p>
                          <w:p w:rsidR="001F78E8" w:rsidRPr="0014635D" w:rsidRDefault="001F78E8" w:rsidP="001F78E8">
                            <w:pPr>
                              <w:pStyle w:val="BodyText"/>
                              <w:rPr>
                                <w:bCs w:val="0"/>
                                <w:sz w:val="40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 xml:space="preserve">       </w:t>
                            </w:r>
                            <w:r w:rsidR="003B1988">
                              <w:rPr>
                                <w:bCs w:val="0"/>
                                <w:sz w:val="40"/>
                              </w:rPr>
                              <w:t>29</w:t>
                            </w:r>
                          </w:p>
                          <w:p w:rsidR="001F78E8" w:rsidRPr="0014635D" w:rsidRDefault="001F78E8" w:rsidP="001F78E8">
                            <w:pPr>
                              <w:pStyle w:val="BodyText"/>
                              <w:rPr>
                                <w:sz w:val="40"/>
                                <w:u w:val="single"/>
                              </w:rPr>
                            </w:pPr>
                            <w:r w:rsidRPr="0014635D">
                              <w:rPr>
                                <w:bCs w:val="0"/>
                                <w:sz w:val="40"/>
                              </w:rPr>
                              <w:t xml:space="preserve">  </w:t>
                            </w:r>
                            <w:r>
                              <w:rPr>
                                <w:bCs w:val="0"/>
                                <w:sz w:val="40"/>
                              </w:rPr>
                              <w:t xml:space="preserve">  </w:t>
                            </w:r>
                            <w:r w:rsidRPr="0014635D">
                              <w:rPr>
                                <w:bCs w:val="0"/>
                                <w:sz w:val="40"/>
                                <w:u w:val="single"/>
                              </w:rPr>
                              <w:sym w:font="Symbol" w:char="F0B4"/>
                            </w:r>
                            <w:r w:rsidRPr="0014635D">
                              <w:rPr>
                                <w:bCs w:val="0"/>
                                <w:sz w:val="40"/>
                                <w:u w:val="single"/>
                              </w:rPr>
                              <w:t xml:space="preserve">   </w:t>
                            </w:r>
                            <w:r w:rsidR="003B1988">
                              <w:rPr>
                                <w:bCs w:val="0"/>
                                <w:sz w:val="40"/>
                                <w:u w:val="single"/>
                              </w:rPr>
                              <w:t>3</w:t>
                            </w:r>
                          </w:p>
                          <w:p w:rsidR="00982C42" w:rsidRPr="001F78E8" w:rsidRDefault="00982C42" w:rsidP="001F78E8">
                            <w:pPr>
                              <w:pStyle w:val="BodyText"/>
                              <w:rPr>
                                <w:sz w:val="36"/>
                                <w:szCs w:val="36"/>
                                <w:u w:val="single"/>
                              </w:rPr>
                            </w:pPr>
                          </w:p>
                          <w:p w:rsidR="001F78E8" w:rsidRPr="001F78E8" w:rsidRDefault="001F78E8">
                            <w:pPr>
                              <w:pStyle w:val="BodyText"/>
                              <w:rPr>
                                <w:sz w:val="40"/>
                                <w:vertAlign w:val="superscript"/>
                              </w:rPr>
                            </w:pPr>
                            <w:r>
                              <w:rPr>
                                <w:sz w:val="40"/>
                              </w:rPr>
                              <w:t xml:space="preserve">    </w:t>
                            </w:r>
                            <w:r w:rsidRPr="001F78E8">
                              <w:rPr>
                                <w:position w:val="-4"/>
                                <w:sz w:val="40"/>
                              </w:rPr>
                              <w:object w:dxaOrig="1440" w:dyaOrig="313">
                                <v:shape id="_x0000_i1032" type="#_x0000_t75" style="width:1in;height:15.75pt" o:ole="">
                                  <v:imagedata r:id="rId17" o:title=""/>
                                </v:shape>
                                <o:OLEObject Type="Embed" ProgID="Equation.DSMT4" ShapeID="_x0000_i1032" DrawAspect="Content" ObjectID="_1462270271" r:id="rId1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F263D0">
        <w:trPr>
          <w:trHeight w:val="2160"/>
        </w:trPr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1270</wp:posOffset>
                      </wp:positionH>
                      <wp:positionV relativeFrom="paragraph">
                        <wp:posOffset>62230</wp:posOffset>
                      </wp:positionV>
                      <wp:extent cx="1257300" cy="1257300"/>
                      <wp:effectExtent l="1270" t="0" r="0" b="4445"/>
                      <wp:wrapNone/>
                      <wp:docPr id="18" name="Text 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7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A5883" w:rsidRPr="003A5883" w:rsidRDefault="003A5883" w:rsidP="003A5883">
                                  <w:pPr>
                                    <w:pStyle w:val="BodyText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:rsidR="00F263D0" w:rsidRPr="003A5883" w:rsidRDefault="003A5883" w:rsidP="003A5883">
                                  <w:pPr>
                                    <w:pStyle w:val="BodyText"/>
                                    <w:jc w:val="center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3A5883">
                                    <w:rPr>
                                      <w:sz w:val="36"/>
                                      <w:szCs w:val="36"/>
                                    </w:rPr>
                                    <w:t xml:space="preserve">Round </w:t>
                                  </w:r>
                                  <w:r w:rsidR="003B1988">
                                    <w:rPr>
                                      <w:sz w:val="36"/>
                                      <w:szCs w:val="36"/>
                                    </w:rPr>
                                    <w:t>534</w:t>
                                  </w:r>
                                  <w:r w:rsidRPr="003A5883">
                                    <w:rPr>
                                      <w:sz w:val="36"/>
                                      <w:szCs w:val="36"/>
                                    </w:rPr>
                                    <w:t xml:space="preserve"> to the nearest 10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" o:spid="_x0000_s1051" type="#_x0000_t202" style="position:absolute;margin-left:.1pt;margin-top:4.9pt;width:99pt;height:99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" stroked="f" strokeweight="0">
                      <v:textbox>
                        <w:txbxContent>
                          <w:p w:rsidR="003A5883" w:rsidRPr="003A5883" w:rsidRDefault="003A5883" w:rsidP="003A5883">
                            <w:pPr>
                              <w:pStyle w:val="BodyText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F263D0" w:rsidRPr="003A5883" w:rsidRDefault="003A5883" w:rsidP="003A5883">
                            <w:pPr>
                              <w:pStyle w:val="BodyText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3A5883">
                              <w:rPr>
                                <w:sz w:val="36"/>
                                <w:szCs w:val="36"/>
                              </w:rPr>
                              <w:t xml:space="preserve">Round </w:t>
                            </w:r>
                            <w:r w:rsidR="003B1988">
                              <w:rPr>
                                <w:sz w:val="36"/>
                                <w:szCs w:val="36"/>
                              </w:rPr>
                              <w:t>534</w:t>
                            </w:r>
                            <w:r w:rsidRPr="003A5883">
                              <w:rPr>
                                <w:sz w:val="36"/>
                                <w:szCs w:val="36"/>
                              </w:rPr>
                              <w:t xml:space="preserve"> to the nearest 10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1584" behindDoc="0" locked="0" layoutInCell="1" allowOverlap="1">
                      <wp:simplePos x="0" y="0"/>
                      <wp:positionH relativeFrom="column">
                        <wp:posOffset>-27305</wp:posOffset>
                      </wp:positionH>
                      <wp:positionV relativeFrom="paragraph">
                        <wp:posOffset>63500</wp:posOffset>
                      </wp:positionV>
                      <wp:extent cx="1250315" cy="1257300"/>
                      <wp:effectExtent l="1270" t="0" r="0" b="3175"/>
                      <wp:wrapNone/>
                      <wp:docPr id="17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0315" cy="1257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77952" w:rsidRDefault="00C77952" w:rsidP="00C77952">
                                  <w:pPr>
                                    <w:pStyle w:val="BodyText"/>
                                    <w:jc w:val="center"/>
                                    <w:rPr>
                                      <w:sz w:val="40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>&gt;, &lt;, or =</w:t>
                                  </w:r>
                                </w:p>
                                <w:p w:rsidR="00C77952" w:rsidRDefault="00C77952" w:rsidP="00C77952">
                                  <w:pPr>
                                    <w:pStyle w:val="BodyText"/>
                                    <w:jc w:val="center"/>
                                    <w:rPr>
                                      <w:sz w:val="40"/>
                                    </w:rPr>
                                  </w:pPr>
                                </w:p>
                                <w:p w:rsidR="00C77952" w:rsidRPr="0066624C" w:rsidRDefault="00C77952" w:rsidP="00C77952">
                                  <w:pPr>
                                    <w:pStyle w:val="BodyText"/>
                                    <w:rPr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 xml:space="preserve">  </w:t>
                                  </w:r>
                                  <w:r w:rsidR="003B1988" w:rsidRPr="00C77952">
                                    <w:rPr>
                                      <w:position w:val="-24"/>
                                      <w:sz w:val="32"/>
                                      <w:szCs w:val="32"/>
                                    </w:rPr>
                                    <w:object w:dxaOrig="240" w:dyaOrig="620">
                                      <v:shape id="_x0000_i1034" type="#_x0000_t75" style="width:15.75pt;height:40.5pt" o:ole="">
                                        <v:imagedata r:id="rId20" o:title=""/>
                                      </v:shape>
                                      <o:OLEObject Type="Embed" ProgID="Equation.DSMT4" ShapeID="_x0000_i1034" DrawAspect="Content" ObjectID="_1462270272" r:id="rId21"/>
                                    </w:object>
                                  </w: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noProof/>
                                      <w:sz w:val="32"/>
                                      <w:szCs w:val="32"/>
                                    </w:rPr>
                                    <w:drawing>
                                      <wp:inline distT="0" distB="0" distL="0" distR="0">
                                        <wp:extent cx="285750" cy="295275"/>
                                        <wp:effectExtent l="19050" t="0" r="0" b="0"/>
                                        <wp:docPr id="24" name="Picture 2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4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2"/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85750" cy="2952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 w="9525">
                                                  <a:noFill/>
                                                  <a:miter lim="800000"/>
                                                  <a:headEnd/>
                                                  <a:tailEnd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 xml:space="preserve">  </w:t>
                                  </w:r>
                                  <w:r w:rsidR="003B1988" w:rsidRPr="00C77952">
                                    <w:rPr>
                                      <w:position w:val="-24"/>
                                      <w:sz w:val="32"/>
                                      <w:szCs w:val="32"/>
                                    </w:rPr>
                                    <w:object w:dxaOrig="240" w:dyaOrig="620">
                                      <v:shape id="_x0000_i1036" type="#_x0000_t75" style="width:15.75pt;height:40.5pt" o:ole="">
                                        <v:imagedata r:id="rId23" o:title=""/>
                                      </v:shape>
                                      <o:OLEObject Type="Embed" ProgID="Equation.DSMT4" ShapeID="_x0000_i1036" DrawAspect="Content" ObjectID="_1462270273" r:id="rId24"/>
                                    </w:object>
                                  </w:r>
                                </w:p>
                                <w:p w:rsidR="00F263D0" w:rsidRPr="00C77952" w:rsidRDefault="00F263D0" w:rsidP="00C77952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" o:spid="_x0000_s1052" type="#_x0000_t202" style="position:absolute;margin-left:-2.15pt;margin-top:5pt;width:98.45pt;height:99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" stroked="f" strokeweight="0">
                      <v:textbox>
                        <w:txbxContent>
                          <w:p w:rsidR="00C77952" w:rsidRDefault="00C77952" w:rsidP="00C77952">
                            <w:pPr>
                              <w:pStyle w:val="BodyText"/>
                              <w:jc w:val="center"/>
                              <w:rPr>
                                <w:sz w:val="40"/>
                              </w:rPr>
                            </w:pPr>
                            <w:r>
                              <w:rPr>
                                <w:sz w:val="40"/>
                              </w:rPr>
                              <w:t>&gt;, &lt;, or =</w:t>
                            </w:r>
                          </w:p>
                          <w:p w:rsidR="00C77952" w:rsidRDefault="00C77952" w:rsidP="00C77952">
                            <w:pPr>
                              <w:pStyle w:val="BodyText"/>
                              <w:jc w:val="center"/>
                              <w:rPr>
                                <w:sz w:val="40"/>
                              </w:rPr>
                            </w:pPr>
                          </w:p>
                          <w:p w:rsidR="00C77952" w:rsidRPr="0066624C" w:rsidRDefault="00C77952" w:rsidP="00C77952">
                            <w:pPr>
                              <w:pStyle w:val="BodyText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 xml:space="preserve">  </w:t>
                            </w:r>
                            <w:r w:rsidR="003B1988" w:rsidRPr="00C77952">
                              <w:rPr>
                                <w:position w:val="-24"/>
                                <w:sz w:val="32"/>
                                <w:szCs w:val="32"/>
                              </w:rPr>
                              <w:object w:dxaOrig="240" w:dyaOrig="620">
                                <v:shape id="_x0000_i1034" type="#_x0000_t75" style="width:15.75pt;height:40.5pt" o:ole="">
                                  <v:imagedata r:id="rId20" o:title=""/>
                                </v:shape>
                                <o:OLEObject Type="Embed" ProgID="Equation.DSMT4" ShapeID="_x0000_i1034" DrawAspect="Content" ObjectID="_1462270272" r:id="rId25"/>
                              </w:objec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 xml:space="preserve"> </w:t>
                            </w:r>
                            <w:r>
                              <w:rPr>
                                <w:noProof/>
                                <w:sz w:val="32"/>
                                <w:szCs w:val="32"/>
                              </w:rPr>
                              <w:drawing>
                                <wp:inline distT="0" distB="0" distL="0" distR="0">
                                  <wp:extent cx="285750" cy="295275"/>
                                  <wp:effectExtent l="19050" t="0" r="0" b="0"/>
                                  <wp:docPr id="24" name="Pictur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2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85750" cy="2952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 xml:space="preserve">  </w:t>
                            </w:r>
                            <w:r w:rsidR="003B1988" w:rsidRPr="00C77952">
                              <w:rPr>
                                <w:position w:val="-24"/>
                                <w:sz w:val="32"/>
                                <w:szCs w:val="32"/>
                              </w:rPr>
                              <w:object w:dxaOrig="240" w:dyaOrig="620">
                                <v:shape id="_x0000_i1036" type="#_x0000_t75" style="width:15.75pt;height:40.5pt" o:ole="">
                                  <v:imagedata r:id="rId23" o:title=""/>
                                </v:shape>
                                <o:OLEObject Type="Embed" ProgID="Equation.DSMT4" ShapeID="_x0000_i1036" DrawAspect="Content" ObjectID="_1462270273" r:id="rId26"/>
                              </w:object>
                            </w:r>
                          </w:p>
                          <w:p w:rsidR="00F263D0" w:rsidRPr="00C77952" w:rsidRDefault="00F263D0" w:rsidP="00C77952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posOffset>-51435</wp:posOffset>
                      </wp:positionH>
                      <wp:positionV relativeFrom="paragraph">
                        <wp:posOffset>63500</wp:posOffset>
                      </wp:positionV>
                      <wp:extent cx="1351280" cy="1258570"/>
                      <wp:effectExtent l="0" t="0" r="0" b="1905"/>
                      <wp:wrapNone/>
                      <wp:docPr id="16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51280" cy="125857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6624C" w:rsidRDefault="0066624C" w:rsidP="004D2EE4">
                                  <w:pPr>
                                    <w:pStyle w:val="BodyText"/>
                                    <w:jc w:val="center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4D2EE4" w:rsidRPr="003A5883" w:rsidRDefault="003A5883" w:rsidP="004D2EE4">
                                  <w:pPr>
                                    <w:pStyle w:val="BodyText"/>
                                    <w:jc w:val="center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3A5883">
                                    <w:rPr>
                                      <w:sz w:val="36"/>
                                      <w:szCs w:val="36"/>
                                    </w:rPr>
                                    <w:t xml:space="preserve">What is the product of </w:t>
                                  </w:r>
                                  <w:r w:rsidR="003B1988">
                                    <w:rPr>
                                      <w:sz w:val="36"/>
                                      <w:szCs w:val="36"/>
                                    </w:rPr>
                                    <w:t>4</w:t>
                                  </w:r>
                                  <w:r w:rsidRPr="003A5883">
                                    <w:rPr>
                                      <w:sz w:val="36"/>
                                      <w:szCs w:val="36"/>
                                    </w:rPr>
                                    <w:t xml:space="preserve"> and 9?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" o:spid="_x0000_s1053" type="#_x0000_t202" style="position:absolute;margin-left:-4.05pt;margin-top:5pt;width:106.4pt;height:99.1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3KThAIAABc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" stroked="f" strokeweight="0">
                      <v:textbox>
                        <w:txbxContent>
                          <w:p w:rsidR="0066624C" w:rsidRDefault="0066624C" w:rsidP="004D2EE4">
                            <w:pPr>
                              <w:pStyle w:val="BodyText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</w:p>
                          <w:p w:rsidR="004D2EE4" w:rsidRPr="003A5883" w:rsidRDefault="003A5883" w:rsidP="004D2EE4">
                            <w:pPr>
                              <w:pStyle w:val="BodyText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3A5883">
                              <w:rPr>
                                <w:sz w:val="36"/>
                                <w:szCs w:val="36"/>
                              </w:rPr>
                              <w:t xml:space="preserve">What is the product of </w:t>
                            </w:r>
                            <w:r w:rsidR="003B1988">
                              <w:rPr>
                                <w:sz w:val="36"/>
                                <w:szCs w:val="36"/>
                              </w:rPr>
                              <w:t>4</w:t>
                            </w:r>
                            <w:r w:rsidRPr="003A5883">
                              <w:rPr>
                                <w:sz w:val="36"/>
                                <w:szCs w:val="36"/>
                              </w:rPr>
                              <w:t xml:space="preserve"> and 9?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10795</wp:posOffset>
                      </wp:positionH>
                      <wp:positionV relativeFrom="paragraph">
                        <wp:posOffset>62230</wp:posOffset>
                      </wp:positionV>
                      <wp:extent cx="1257300" cy="1257300"/>
                      <wp:effectExtent l="1270" t="0" r="0" b="4445"/>
                      <wp:wrapNone/>
                      <wp:docPr id="15" name="Text Box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7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63D0" w:rsidRDefault="00F263D0">
                                  <w:pPr>
                                    <w:pStyle w:val="BodyText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 xml:space="preserve">  </w:t>
                                  </w:r>
                                </w:p>
                                <w:p w:rsidR="00C77952" w:rsidRPr="00C77952" w:rsidRDefault="00C77952" w:rsidP="00C77952">
                                  <w:pPr>
                                    <w:pStyle w:val="BodyText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  <w:r w:rsidRPr="00C77952">
                                    <w:rPr>
                                      <w:sz w:val="24"/>
                                    </w:rPr>
                                    <w:t xml:space="preserve"> </w:t>
                                  </w:r>
                                </w:p>
                                <w:p w:rsidR="00F263D0" w:rsidRDefault="003B1988" w:rsidP="00C77952">
                                  <w:pPr>
                                    <w:pStyle w:val="BodyText"/>
                                    <w:rPr>
                                      <w:sz w:val="40"/>
                                      <w:u w:val="single"/>
                                    </w:rPr>
                                  </w:pPr>
                                  <w:r>
                                    <w:rPr>
                                      <w:sz w:val="44"/>
                                      <w:szCs w:val="44"/>
                                    </w:rPr>
                                    <w:t>2</w:t>
                                  </w:r>
                                  <w:r w:rsidR="00C77952" w:rsidRPr="00C77952">
                                    <w:rPr>
                                      <w:sz w:val="44"/>
                                      <w:szCs w:val="44"/>
                                    </w:rPr>
                                    <w:t>3</w:t>
                                  </w:r>
                                  <w:r w:rsidR="00C77952" w:rsidRPr="00C77952">
                                    <w:rPr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 w:rsidR="00C77952" w:rsidRPr="00C77952">
                                    <w:rPr>
                                      <w:position w:val="-4"/>
                                      <w:sz w:val="36"/>
                                      <w:szCs w:val="36"/>
                                    </w:rPr>
                                    <w:object w:dxaOrig="180" w:dyaOrig="200">
                                      <v:shape id="_x0000_i1038" type="#_x0000_t75" style="width:20.25pt;height:21.75pt" o:ole="">
                                        <v:imagedata r:id="rId27" o:title=""/>
                                      </v:shape>
                                      <o:OLEObject Type="Embed" ProgID="Equation.DSMT4" ShapeID="_x0000_i1038" DrawAspect="Content" ObjectID="_1462270274" r:id="rId28"/>
                                    </w:object>
                                  </w:r>
                                  <w:r w:rsidR="00C77952" w:rsidRPr="00C77952">
                                    <w:rPr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  <w:r>
                                    <w:rPr>
                                      <w:sz w:val="44"/>
                                      <w:szCs w:val="44"/>
                                    </w:rPr>
                                    <w:t>3</w:t>
                                  </w:r>
                                  <w:r w:rsidR="00C77952">
                                    <w:rPr>
                                      <w:sz w:val="40"/>
                                    </w:rPr>
                                    <w:t xml:space="preserve"> 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0" o:spid="_x0000_s1054" type="#_x0000_t202" style="position:absolute;margin-left:.85pt;margin-top:4.9pt;width:99pt;height:99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" stroked="f" strokeweight="0">
                      <v:textbox>
                        <w:txbxContent>
                          <w:p w:rsidR="00F263D0" w:rsidRDefault="00F263D0">
                            <w:pPr>
                              <w:pStyle w:val="BodyText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40"/>
                              </w:rPr>
                              <w:t xml:space="preserve">  </w:t>
                            </w:r>
                          </w:p>
                          <w:p w:rsidR="00C77952" w:rsidRPr="00C77952" w:rsidRDefault="00C77952" w:rsidP="00C77952">
                            <w:pPr>
                              <w:pStyle w:val="BodyText"/>
                              <w:rPr>
                                <w:sz w:val="16"/>
                                <w:szCs w:val="16"/>
                              </w:rPr>
                            </w:pPr>
                            <w:r w:rsidRPr="00C77952">
                              <w:rPr>
                                <w:sz w:val="24"/>
                              </w:rPr>
                              <w:t xml:space="preserve"> </w:t>
                            </w:r>
                          </w:p>
                          <w:p w:rsidR="00F263D0" w:rsidRDefault="003B1988" w:rsidP="00C77952">
                            <w:pPr>
                              <w:pStyle w:val="BodyText"/>
                              <w:rPr>
                                <w:sz w:val="40"/>
                                <w:u w:val="single"/>
                              </w:rPr>
                            </w:pPr>
                            <w:r>
                              <w:rPr>
                                <w:sz w:val="44"/>
                                <w:szCs w:val="44"/>
                              </w:rPr>
                              <w:t>2</w:t>
                            </w:r>
                            <w:r w:rsidR="00C77952" w:rsidRPr="00C77952">
                              <w:rPr>
                                <w:sz w:val="44"/>
                                <w:szCs w:val="44"/>
                              </w:rPr>
                              <w:t>3</w:t>
                            </w:r>
                            <w:r w:rsidR="00C77952" w:rsidRPr="00C77952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 w:rsidR="00C77952" w:rsidRPr="00C77952">
                              <w:rPr>
                                <w:position w:val="-4"/>
                                <w:sz w:val="36"/>
                                <w:szCs w:val="36"/>
                              </w:rPr>
                              <w:object w:dxaOrig="180" w:dyaOrig="200">
                                <v:shape id="_x0000_i1038" type="#_x0000_t75" style="width:20.25pt;height:21.75pt" o:ole="">
                                  <v:imagedata r:id="rId27" o:title=""/>
                                </v:shape>
                                <o:OLEObject Type="Embed" ProgID="Equation.DSMT4" ShapeID="_x0000_i1038" DrawAspect="Content" ObjectID="_1462270274" r:id="rId29"/>
                              </w:object>
                            </w:r>
                            <w:r w:rsidR="00C77952" w:rsidRPr="00C77952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  <w:r>
                              <w:rPr>
                                <w:sz w:val="44"/>
                                <w:szCs w:val="44"/>
                              </w:rPr>
                              <w:t>3</w:t>
                            </w:r>
                            <w:r w:rsidR="00C77952">
                              <w:rPr>
                                <w:sz w:val="40"/>
                              </w:rPr>
                              <w:t xml:space="preserve"> 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F263D0">
        <w:trPr>
          <w:trHeight w:val="2160"/>
        </w:trPr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>
                      <wp:simplePos x="0" y="0"/>
                      <wp:positionH relativeFrom="column">
                        <wp:posOffset>1270</wp:posOffset>
                      </wp:positionH>
                      <wp:positionV relativeFrom="paragraph">
                        <wp:posOffset>62230</wp:posOffset>
                      </wp:positionV>
                      <wp:extent cx="1257300" cy="1257300"/>
                      <wp:effectExtent l="1270" t="0" r="0" b="4445"/>
                      <wp:wrapNone/>
                      <wp:docPr id="14" name="Text Box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7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77952" w:rsidRPr="003B1988" w:rsidRDefault="00C77952" w:rsidP="00C77952">
                                  <w:pPr>
                                    <w:pStyle w:val="BodyText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sz w:val="40"/>
                                      <w:szCs w:val="40"/>
                                    </w:rPr>
                                    <w:t xml:space="preserve"> </w:t>
                                  </w:r>
                                  <w:r w:rsidR="003B1988" w:rsidRPr="003B1988">
                                    <w:rPr>
                                      <w:sz w:val="36"/>
                                      <w:szCs w:val="36"/>
                                    </w:rPr>
                                    <w:t>12</w:t>
                                  </w:r>
                                  <w:r w:rsidRPr="003B1988">
                                    <w:rPr>
                                      <w:position w:val="-4"/>
                                      <w:sz w:val="36"/>
                                      <w:szCs w:val="36"/>
                                    </w:rPr>
                                    <w:object w:dxaOrig="180" w:dyaOrig="200">
                                      <v:shape id="_x0000_i1040" type="#_x0000_t75" style="width:20.25pt;height:21.75pt" o:ole="">
                                        <v:imagedata r:id="rId27" o:title=""/>
                                      </v:shape>
                                      <o:OLEObject Type="Embed" ProgID="Equation.DSMT4" ShapeID="_x0000_i1040" DrawAspect="Content" ObjectID="_1462270275" r:id="rId30"/>
                                    </w:object>
                                  </w:r>
                                  <w:r w:rsidR="003B1988" w:rsidRPr="003B1988">
                                    <w:rPr>
                                      <w:sz w:val="36"/>
                                      <w:szCs w:val="36"/>
                                    </w:rPr>
                                    <w:t>?</w:t>
                                  </w:r>
                                  <w:r w:rsidRPr="003B1988">
                                    <w:rPr>
                                      <w:sz w:val="36"/>
                                      <w:szCs w:val="36"/>
                                    </w:rPr>
                                    <w:t>=</w:t>
                                  </w:r>
                                  <w:r w:rsidR="003B1988" w:rsidRPr="003B1988">
                                    <w:rPr>
                                      <w:sz w:val="36"/>
                                      <w:szCs w:val="36"/>
                                    </w:rPr>
                                    <w:t>6</w:t>
                                  </w:r>
                                  <w:r w:rsidRPr="003B1988">
                                    <w:rPr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</w:p>
                                <w:p w:rsidR="00C77952" w:rsidRDefault="00C77952" w:rsidP="00C77952">
                                  <w:pPr>
                                    <w:pStyle w:val="BodyText"/>
                                    <w:jc w:val="center"/>
                                    <w:rPr>
                                      <w:sz w:val="40"/>
                                    </w:rPr>
                                  </w:pPr>
                                </w:p>
                                <w:p w:rsidR="00C77952" w:rsidRDefault="00C77952" w:rsidP="00C77952">
                                  <w:pPr>
                                    <w:pStyle w:val="BodyText"/>
                                    <w:jc w:val="center"/>
                                    <w:rPr>
                                      <w:sz w:val="40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>? = ___</w:t>
                                  </w:r>
                                </w:p>
                                <w:p w:rsidR="004D2EE4" w:rsidRDefault="004D2EE4" w:rsidP="004D2EE4">
                                  <w:pPr>
                                    <w:pStyle w:val="BodyText"/>
                                    <w:jc w:val="center"/>
                                    <w:rPr>
                                      <w:sz w:val="3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5" o:spid="_x0000_s1055" type="#_x0000_t202" style="position:absolute;margin-left:.1pt;margin-top:4.9pt;width:99pt;height:99pt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" stroked="f" strokeweight="0">
                      <v:textbox>
                        <w:txbxContent>
                          <w:p w:rsidR="00C77952" w:rsidRPr="003B1988" w:rsidRDefault="00C77952" w:rsidP="00C77952">
                            <w:pPr>
                              <w:pStyle w:val="BodyText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40"/>
                                <w:szCs w:val="40"/>
                              </w:rPr>
                              <w:t xml:space="preserve"> </w:t>
                            </w:r>
                            <w:r w:rsidR="003B1988" w:rsidRPr="003B1988">
                              <w:rPr>
                                <w:sz w:val="36"/>
                                <w:szCs w:val="36"/>
                              </w:rPr>
                              <w:t>12</w:t>
                            </w:r>
                            <w:r w:rsidRPr="003B1988">
                              <w:rPr>
                                <w:position w:val="-4"/>
                                <w:sz w:val="36"/>
                                <w:szCs w:val="36"/>
                              </w:rPr>
                              <w:object w:dxaOrig="180" w:dyaOrig="200">
                                <v:shape id="_x0000_i1040" type="#_x0000_t75" style="width:20.25pt;height:21.75pt" o:ole="">
                                  <v:imagedata r:id="rId27" o:title=""/>
                                </v:shape>
                                <o:OLEObject Type="Embed" ProgID="Equation.DSMT4" ShapeID="_x0000_i1040" DrawAspect="Content" ObjectID="_1462270275" r:id="rId31"/>
                              </w:object>
                            </w:r>
                            <w:r w:rsidR="003B1988" w:rsidRPr="003B1988">
                              <w:rPr>
                                <w:sz w:val="36"/>
                                <w:szCs w:val="36"/>
                              </w:rPr>
                              <w:t>?</w:t>
                            </w:r>
                            <w:r w:rsidRPr="003B1988">
                              <w:rPr>
                                <w:sz w:val="36"/>
                                <w:szCs w:val="36"/>
                              </w:rPr>
                              <w:t>=</w:t>
                            </w:r>
                            <w:r w:rsidR="003B1988" w:rsidRPr="003B1988">
                              <w:rPr>
                                <w:sz w:val="36"/>
                                <w:szCs w:val="36"/>
                              </w:rPr>
                              <w:t>6</w:t>
                            </w:r>
                            <w:r w:rsidRPr="003B1988">
                              <w:rPr>
                                <w:sz w:val="36"/>
                                <w:szCs w:val="36"/>
                              </w:rPr>
                              <w:t>0</w:t>
                            </w:r>
                          </w:p>
                          <w:p w:rsidR="00C77952" w:rsidRDefault="00C77952" w:rsidP="00C77952">
                            <w:pPr>
                              <w:pStyle w:val="BodyText"/>
                              <w:jc w:val="center"/>
                              <w:rPr>
                                <w:sz w:val="40"/>
                              </w:rPr>
                            </w:pPr>
                          </w:p>
                          <w:p w:rsidR="00C77952" w:rsidRDefault="00C77952" w:rsidP="00C77952">
                            <w:pPr>
                              <w:pStyle w:val="BodyText"/>
                              <w:jc w:val="center"/>
                              <w:rPr>
                                <w:sz w:val="40"/>
                              </w:rPr>
                            </w:pPr>
                            <w:r>
                              <w:rPr>
                                <w:sz w:val="40"/>
                              </w:rPr>
                              <w:t>? = ___</w:t>
                            </w:r>
                          </w:p>
                          <w:p w:rsidR="004D2EE4" w:rsidRDefault="004D2EE4" w:rsidP="004D2EE4">
                            <w:pPr>
                              <w:pStyle w:val="BodyText"/>
                              <w:jc w:val="center"/>
                              <w:rPr>
                                <w:sz w:val="3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-27305</wp:posOffset>
                      </wp:positionH>
                      <wp:positionV relativeFrom="paragraph">
                        <wp:posOffset>62230</wp:posOffset>
                      </wp:positionV>
                      <wp:extent cx="1257300" cy="1257300"/>
                      <wp:effectExtent l="1270" t="0" r="0" b="4445"/>
                      <wp:wrapNone/>
                      <wp:docPr id="13" name="Text Box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7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63D0" w:rsidRPr="00C77952" w:rsidRDefault="00F263D0">
                                  <w:pPr>
                                    <w:pStyle w:val="BodyText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 xml:space="preserve">  </w:t>
                                  </w:r>
                                </w:p>
                                <w:p w:rsidR="00C77952" w:rsidRPr="00C77952" w:rsidRDefault="00C77952">
                                  <w:pPr>
                                    <w:pStyle w:val="BodyText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 w:rsidRPr="00C77952">
                                    <w:rPr>
                                      <w:sz w:val="28"/>
                                      <w:szCs w:val="28"/>
                                    </w:rPr>
                                    <w:t xml:space="preserve"> </w:t>
                                  </w:r>
                                </w:p>
                                <w:p w:rsidR="00F263D0" w:rsidRDefault="00D81745">
                                  <w:pPr>
                                    <w:pStyle w:val="BodyText"/>
                                    <w:rPr>
                                      <w:sz w:val="40"/>
                                      <w:u w:val="single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 xml:space="preserve">  </w:t>
                                  </w:r>
                                  <w:r w:rsidR="003B1988">
                                    <w:rPr>
                                      <w:sz w:val="40"/>
                                    </w:rPr>
                                    <w:t>55</w:t>
                                  </w:r>
                                  <w:r w:rsidR="00C77952">
                                    <w:rPr>
                                      <w:sz w:val="40"/>
                                    </w:rPr>
                                    <w:t xml:space="preserve"> </w:t>
                                  </w:r>
                                  <w:r w:rsidR="00C77952" w:rsidRPr="003A5883">
                                    <w:rPr>
                                      <w:position w:val="-4"/>
                                      <w:sz w:val="36"/>
                                      <w:szCs w:val="36"/>
                                    </w:rPr>
                                    <w:object w:dxaOrig="200" w:dyaOrig="200">
                                      <v:shape id="_x0000_i1042" type="#_x0000_t75" style="width:15pt;height:15pt" o:ole="">
                                        <v:imagedata r:id="rId14" o:title=""/>
                                      </v:shape>
                                      <o:OLEObject Type="Embed" ProgID="Equation.DSMT4" ShapeID="_x0000_i1042" DrawAspect="Content" ObjectID="_1462270276" r:id="rId32"/>
                                    </w:object>
                                  </w:r>
                                  <w:r w:rsidR="00C77952">
                                    <w:rPr>
                                      <w:sz w:val="40"/>
                                    </w:rPr>
                                    <w:t xml:space="preserve"> </w:t>
                                  </w:r>
                                  <w:r w:rsidR="003B1988">
                                    <w:rPr>
                                      <w:sz w:val="40"/>
                                    </w:rPr>
                                    <w:t>5</w:t>
                                  </w:r>
                                  <w:r w:rsidR="00C77952">
                                    <w:rPr>
                                      <w:sz w:val="40"/>
                                    </w:rPr>
                                    <w:t xml:space="preserve"> 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1" o:spid="_x0000_s1056" type="#_x0000_t202" style="position:absolute;margin-left:-2.15pt;margin-top:4.9pt;width:99pt;height:99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" stroked="f" strokeweight="0">
                      <v:textbox>
                        <w:txbxContent>
                          <w:p w:rsidR="00F263D0" w:rsidRPr="00C77952" w:rsidRDefault="00F263D0">
                            <w:pPr>
                              <w:pStyle w:val="BodyText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40"/>
                              </w:rPr>
                              <w:t xml:space="preserve">  </w:t>
                            </w:r>
                          </w:p>
                          <w:p w:rsidR="00C77952" w:rsidRPr="00C77952" w:rsidRDefault="00C77952">
                            <w:pPr>
                              <w:pStyle w:val="BodyText"/>
                              <w:rPr>
                                <w:sz w:val="28"/>
                                <w:szCs w:val="28"/>
                              </w:rPr>
                            </w:pPr>
                            <w:r w:rsidRPr="00C77952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  <w:p w:rsidR="00F263D0" w:rsidRDefault="00D81745">
                            <w:pPr>
                              <w:pStyle w:val="BodyText"/>
                              <w:rPr>
                                <w:sz w:val="40"/>
                                <w:u w:val="single"/>
                              </w:rPr>
                            </w:pPr>
                            <w:r>
                              <w:rPr>
                                <w:sz w:val="40"/>
                              </w:rPr>
                              <w:t xml:space="preserve">  </w:t>
                            </w:r>
                            <w:r w:rsidR="003B1988">
                              <w:rPr>
                                <w:sz w:val="40"/>
                              </w:rPr>
                              <w:t>55</w:t>
                            </w:r>
                            <w:r w:rsidR="00C77952">
                              <w:rPr>
                                <w:sz w:val="40"/>
                              </w:rPr>
                              <w:t xml:space="preserve"> </w:t>
                            </w:r>
                            <w:r w:rsidR="00C77952" w:rsidRPr="003A5883">
                              <w:rPr>
                                <w:position w:val="-4"/>
                                <w:sz w:val="36"/>
                                <w:szCs w:val="36"/>
                              </w:rPr>
                              <w:object w:dxaOrig="200" w:dyaOrig="200">
                                <v:shape id="_x0000_i1042" type="#_x0000_t75" style="width:15pt;height:15pt" o:ole="">
                                  <v:imagedata r:id="rId14" o:title=""/>
                                </v:shape>
                                <o:OLEObject Type="Embed" ProgID="Equation.DSMT4" ShapeID="_x0000_i1042" DrawAspect="Content" ObjectID="_1462270276" r:id="rId33"/>
                              </w:object>
                            </w:r>
                            <w:r w:rsidR="00C77952">
                              <w:rPr>
                                <w:sz w:val="40"/>
                              </w:rPr>
                              <w:t xml:space="preserve"> </w:t>
                            </w:r>
                            <w:r w:rsidR="003B1988">
                              <w:rPr>
                                <w:sz w:val="40"/>
                              </w:rPr>
                              <w:t>5</w:t>
                            </w:r>
                            <w:r w:rsidR="00C77952">
                              <w:rPr>
                                <w:sz w:val="40"/>
                              </w:rPr>
                              <w:t xml:space="preserve"> 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60960</wp:posOffset>
                      </wp:positionV>
                      <wp:extent cx="1257300" cy="1259840"/>
                      <wp:effectExtent l="0" t="3810" r="0" b="3175"/>
                      <wp:wrapNone/>
                      <wp:docPr id="12" name="Text Box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98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A5883" w:rsidRPr="003A5883" w:rsidRDefault="003A5883" w:rsidP="003A5883">
                                  <w:pPr>
                                    <w:pStyle w:val="BodyText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</w:p>
                                <w:p w:rsidR="003A5883" w:rsidRPr="003A5883" w:rsidRDefault="003A5883" w:rsidP="003A5883">
                                  <w:pPr>
                                    <w:pStyle w:val="BodyText"/>
                                    <w:jc w:val="center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3A5883">
                                    <w:rPr>
                                      <w:sz w:val="36"/>
                                      <w:szCs w:val="36"/>
                                    </w:rPr>
                                    <w:t xml:space="preserve">Round </w:t>
                                  </w:r>
                                  <w:r w:rsidR="003B1988">
                                    <w:rPr>
                                      <w:sz w:val="36"/>
                                      <w:szCs w:val="36"/>
                                    </w:rPr>
                                    <w:t>749</w:t>
                                  </w:r>
                                  <w:r w:rsidRPr="003A5883">
                                    <w:rPr>
                                      <w:sz w:val="36"/>
                                      <w:szCs w:val="36"/>
                                    </w:rPr>
                                    <w:t xml:space="preserve"> to the nearest 10</w:t>
                                  </w: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0</w:t>
                                  </w:r>
                                  <w:r w:rsidRPr="003A5883">
                                    <w:rPr>
                                      <w:sz w:val="36"/>
                                      <w:szCs w:val="36"/>
                                    </w:rPr>
                                    <w:t>.</w:t>
                                  </w:r>
                                </w:p>
                                <w:p w:rsidR="0066624C" w:rsidRPr="003A5883" w:rsidRDefault="0066624C" w:rsidP="003A5883">
                                  <w:pPr>
                                    <w:rPr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9" o:spid="_x0000_s1057" type="#_x0000_t202" style="position:absolute;margin-left:0;margin-top:4.8pt;width:99pt;height:99.2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" stroked="f" strokeweight="0">
                      <v:textbox>
                        <w:txbxContent>
                          <w:p w:rsidR="003A5883" w:rsidRPr="003A5883" w:rsidRDefault="003A5883" w:rsidP="003A5883">
                            <w:pPr>
                              <w:pStyle w:val="BodyText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3A5883" w:rsidRPr="003A5883" w:rsidRDefault="003A5883" w:rsidP="003A5883">
                            <w:pPr>
                              <w:pStyle w:val="BodyText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3A5883">
                              <w:rPr>
                                <w:sz w:val="36"/>
                                <w:szCs w:val="36"/>
                              </w:rPr>
                              <w:t xml:space="preserve">Round </w:t>
                            </w:r>
                            <w:r w:rsidR="003B1988">
                              <w:rPr>
                                <w:sz w:val="36"/>
                                <w:szCs w:val="36"/>
                              </w:rPr>
                              <w:t>749</w:t>
                            </w:r>
                            <w:r w:rsidRPr="003A5883">
                              <w:rPr>
                                <w:sz w:val="36"/>
                                <w:szCs w:val="36"/>
                              </w:rPr>
                              <w:t xml:space="preserve"> to the nearest 10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>0</w:t>
                            </w:r>
                            <w:r w:rsidRPr="003A5883">
                              <w:rPr>
                                <w:sz w:val="36"/>
                                <w:szCs w:val="36"/>
                              </w:rPr>
                              <w:t>.</w:t>
                            </w:r>
                          </w:p>
                          <w:p w:rsidR="0066624C" w:rsidRPr="003A5883" w:rsidRDefault="0066624C" w:rsidP="003A5883">
                            <w:pPr>
                              <w:rPr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10795</wp:posOffset>
                      </wp:positionH>
                      <wp:positionV relativeFrom="paragraph">
                        <wp:posOffset>62230</wp:posOffset>
                      </wp:positionV>
                      <wp:extent cx="1257300" cy="1259840"/>
                      <wp:effectExtent l="1270" t="0" r="0" b="1905"/>
                      <wp:wrapNone/>
                      <wp:docPr id="11" name="Text Box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98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63D0" w:rsidRDefault="00F263D0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</w:p>
                                <w:p w:rsidR="00F263D0" w:rsidRDefault="00F263D0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</w:p>
                                <w:p w:rsidR="00F263D0" w:rsidRPr="00DE1FB4" w:rsidRDefault="003B1988">
                                  <w:pPr>
                                    <w:pStyle w:val="BodyText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508</w:t>
                                  </w:r>
                                  <w:r w:rsidR="00F263D0" w:rsidRPr="00DE1FB4">
                                    <w:rPr>
                                      <w:sz w:val="36"/>
                                      <w:szCs w:val="36"/>
                                    </w:rPr>
                                    <w:t xml:space="preserve"> - </w:t>
                                  </w: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79</w:t>
                                  </w:r>
                                  <w:r w:rsidR="00F263D0" w:rsidRPr="00DE1FB4">
                                    <w:rPr>
                                      <w:sz w:val="36"/>
                                      <w:szCs w:val="36"/>
                                    </w:rPr>
                                    <w:t xml:space="preserve"> 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1" o:spid="_x0000_s1058" type="#_x0000_t202" style="position:absolute;margin-left:.85pt;margin-top:4.9pt;width:99pt;height:99.2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" stroked="f" strokeweight="0">
                      <v:textbox>
                        <w:txbxContent>
                          <w:p w:rsidR="00F263D0" w:rsidRDefault="00F263D0">
                            <w:pPr>
                              <w:rPr>
                                <w:b/>
                                <w:bCs/>
                              </w:rPr>
                            </w:pPr>
                          </w:p>
                          <w:p w:rsidR="00F263D0" w:rsidRDefault="00F263D0">
                            <w:pPr>
                              <w:rPr>
                                <w:b/>
                                <w:bCs/>
                              </w:rPr>
                            </w:pPr>
                          </w:p>
                          <w:p w:rsidR="00F263D0" w:rsidRPr="00DE1FB4" w:rsidRDefault="003B1988">
                            <w:pPr>
                              <w:pStyle w:val="BodyText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>508</w:t>
                            </w:r>
                            <w:r w:rsidR="00F263D0" w:rsidRPr="00DE1FB4">
                              <w:rPr>
                                <w:sz w:val="36"/>
                                <w:szCs w:val="36"/>
                              </w:rPr>
                              <w:t xml:space="preserve"> - 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>79</w:t>
                            </w:r>
                            <w:r w:rsidR="00F263D0" w:rsidRPr="00DE1FB4">
                              <w:rPr>
                                <w:sz w:val="36"/>
                                <w:szCs w:val="36"/>
                              </w:rPr>
                              <w:t xml:space="preserve"> 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F263D0">
        <w:trPr>
          <w:trHeight w:val="2160"/>
        </w:trPr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1270</wp:posOffset>
                      </wp:positionH>
                      <wp:positionV relativeFrom="paragraph">
                        <wp:posOffset>52705</wp:posOffset>
                      </wp:positionV>
                      <wp:extent cx="1257300" cy="1259840"/>
                      <wp:effectExtent l="1270" t="0" r="0" b="1905"/>
                      <wp:wrapNone/>
                      <wp:docPr id="10" name="Text Box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98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63D0" w:rsidRDefault="00F263D0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</w:p>
                                <w:p w:rsidR="003A5883" w:rsidRDefault="003A5883" w:rsidP="003A5883">
                                  <w:pPr>
                                    <w:pStyle w:val="BodyText"/>
                                    <w:jc w:val="center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 w:rsidRPr="003A5883">
                                    <w:rPr>
                                      <w:sz w:val="36"/>
                                      <w:szCs w:val="36"/>
                                    </w:rPr>
                                    <w:t xml:space="preserve"> </w:t>
                                  </w:r>
                                </w:p>
                                <w:p w:rsidR="003A5883" w:rsidRDefault="003B1988" w:rsidP="003A5883">
                                  <w:pPr>
                                    <w:pStyle w:val="BodyText"/>
                                    <w:jc w:val="center"/>
                                    <w:rPr>
                                      <w:sz w:val="40"/>
                                    </w:rPr>
                                  </w:pP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60 + 143</w:t>
                                  </w:r>
                                  <w:r w:rsidR="003A5883">
                                    <w:rPr>
                                      <w:sz w:val="36"/>
                                      <w:szCs w:val="36"/>
                                    </w:rPr>
                                    <w:t xml:space="preserve"> =</w:t>
                                  </w:r>
                                </w:p>
                                <w:p w:rsidR="00F263D0" w:rsidRDefault="00F263D0" w:rsidP="003A5883">
                                  <w:pPr>
                                    <w:pStyle w:val="BodyText"/>
                                    <w:rPr>
                                      <w:sz w:val="40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2" o:spid="_x0000_s1059" type="#_x0000_t202" style="position:absolute;margin-left:.1pt;margin-top:4.15pt;width:99pt;height:99.2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" stroked="f" strokeweight="0">
                      <v:textbox>
                        <w:txbxContent>
                          <w:p w:rsidR="00F263D0" w:rsidRDefault="00F263D0">
                            <w:pPr>
                              <w:rPr>
                                <w:b/>
                                <w:bCs/>
                              </w:rPr>
                            </w:pPr>
                          </w:p>
                          <w:p w:rsidR="003A5883" w:rsidRDefault="003A5883" w:rsidP="003A5883">
                            <w:pPr>
                              <w:pStyle w:val="BodyText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 w:rsidRPr="003A5883">
                              <w:rPr>
                                <w:sz w:val="36"/>
                                <w:szCs w:val="36"/>
                              </w:rPr>
                              <w:t xml:space="preserve"> </w:t>
                            </w:r>
                          </w:p>
                          <w:p w:rsidR="003A5883" w:rsidRDefault="003B1988" w:rsidP="003A5883">
                            <w:pPr>
                              <w:pStyle w:val="BodyText"/>
                              <w:jc w:val="center"/>
                              <w:rPr>
                                <w:sz w:val="40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>60 + 143</w:t>
                            </w:r>
                            <w:r w:rsidR="003A5883">
                              <w:rPr>
                                <w:sz w:val="36"/>
                                <w:szCs w:val="36"/>
                              </w:rPr>
                              <w:t xml:space="preserve"> =</w:t>
                            </w:r>
                          </w:p>
                          <w:p w:rsidR="00F263D0" w:rsidRDefault="00F263D0" w:rsidP="003A5883">
                            <w:pPr>
                              <w:pStyle w:val="BodyText"/>
                              <w:rPr>
                                <w:sz w:val="40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posOffset>-4228465</wp:posOffset>
                      </wp:positionH>
                      <wp:positionV relativeFrom="paragraph">
                        <wp:posOffset>52070</wp:posOffset>
                      </wp:positionV>
                      <wp:extent cx="1257300" cy="1257300"/>
                      <wp:effectExtent l="635" t="4445" r="0" b="0"/>
                      <wp:wrapNone/>
                      <wp:docPr id="9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7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63D0" w:rsidRDefault="00F263D0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</w:p>
                                <w:p w:rsidR="00F263D0" w:rsidRDefault="00F263D0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</w:p>
                                <w:p w:rsidR="00F263D0" w:rsidRDefault="00F263D0">
                                  <w:pPr>
                                    <w:pStyle w:val="BodyText"/>
                                    <w:rPr>
                                      <w:sz w:val="56"/>
                                    </w:rPr>
                                  </w:pPr>
                                  <w:r>
                                    <w:rPr>
                                      <w:sz w:val="56"/>
                                    </w:rPr>
                                    <w:t>4 + 5 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" o:spid="_x0000_s1060" type="#_x0000_t202" style="position:absolute;margin-left:-332.95pt;margin-top:4.1pt;width:99pt;height:99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" stroked="f" strokeweight="0">
                      <v:textbox>
                        <w:txbxContent>
                          <w:p w:rsidR="00F263D0" w:rsidRDefault="00F263D0">
                            <w:pPr>
                              <w:rPr>
                                <w:b/>
                                <w:bCs/>
                              </w:rPr>
                            </w:pPr>
                          </w:p>
                          <w:p w:rsidR="00F263D0" w:rsidRDefault="00F263D0">
                            <w:pPr>
                              <w:rPr>
                                <w:b/>
                                <w:bCs/>
                              </w:rPr>
                            </w:pPr>
                          </w:p>
                          <w:p w:rsidR="00F263D0" w:rsidRDefault="00F263D0">
                            <w:pPr>
                              <w:pStyle w:val="BodyText"/>
                              <w:rPr>
                                <w:sz w:val="56"/>
                              </w:rPr>
                            </w:pPr>
                            <w:r>
                              <w:rPr>
                                <w:sz w:val="56"/>
                              </w:rPr>
                              <w:t>4 + 5 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>
                      <wp:simplePos x="0" y="0"/>
                      <wp:positionH relativeFrom="column">
                        <wp:posOffset>-27305</wp:posOffset>
                      </wp:positionH>
                      <wp:positionV relativeFrom="paragraph">
                        <wp:posOffset>52705</wp:posOffset>
                      </wp:positionV>
                      <wp:extent cx="1257300" cy="1257300"/>
                      <wp:effectExtent l="1270" t="0" r="0" b="4445"/>
                      <wp:wrapNone/>
                      <wp:docPr id="8" name="Text Box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7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63D0" w:rsidRDefault="00F263D0">
                                  <w:pPr>
                                    <w:pStyle w:val="BodyText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 xml:space="preserve">  </w:t>
                                  </w:r>
                                </w:p>
                                <w:p w:rsidR="00F263D0" w:rsidRDefault="00F263D0">
                                  <w:pPr>
                                    <w:pStyle w:val="BodyText"/>
                                    <w:rPr>
                                      <w:sz w:val="40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 xml:space="preserve">         </w:t>
                                  </w:r>
                                  <w:r w:rsidR="003B1988">
                                    <w:rPr>
                                      <w:sz w:val="40"/>
                                    </w:rPr>
                                    <w:t>517</w:t>
                                  </w:r>
                                </w:p>
                                <w:p w:rsidR="00F263D0" w:rsidRDefault="00F263D0">
                                  <w:pPr>
                                    <w:pStyle w:val="BodyText"/>
                                    <w:rPr>
                                      <w:sz w:val="40"/>
                                      <w:u w:val="single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sz w:val="40"/>
                                      <w:u w:val="single"/>
                                    </w:rPr>
                                    <w:t xml:space="preserve">-      </w:t>
                                  </w:r>
                                  <w:r w:rsidR="004D2EE4">
                                    <w:rPr>
                                      <w:sz w:val="40"/>
                                      <w:u w:val="single"/>
                                    </w:rPr>
                                    <w:t xml:space="preserve"> </w:t>
                                  </w:r>
                                  <w:r w:rsidR="003B1988">
                                    <w:rPr>
                                      <w:sz w:val="40"/>
                                      <w:u w:val="single"/>
                                    </w:rPr>
                                    <w:t>7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3" o:spid="_x0000_s1061" type="#_x0000_t202" style="position:absolute;margin-left:-2.15pt;margin-top:4.15pt;width:99pt;height:99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" stroked="f" strokeweight="0">
                      <v:textbox>
                        <w:txbxContent>
                          <w:p w:rsidR="00F263D0" w:rsidRDefault="00F263D0">
                            <w:pPr>
                              <w:pStyle w:val="BodyText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40"/>
                              </w:rPr>
                              <w:t xml:space="preserve">  </w:t>
                            </w:r>
                          </w:p>
                          <w:p w:rsidR="00F263D0" w:rsidRDefault="00F263D0">
                            <w:pPr>
                              <w:pStyle w:val="BodyText"/>
                              <w:rPr>
                                <w:sz w:val="40"/>
                              </w:rPr>
                            </w:pPr>
                            <w:r>
                              <w:rPr>
                                <w:sz w:val="40"/>
                              </w:rPr>
                              <w:t xml:space="preserve">         </w:t>
                            </w:r>
                            <w:r w:rsidR="003B1988">
                              <w:rPr>
                                <w:sz w:val="40"/>
                              </w:rPr>
                              <w:t>517</w:t>
                            </w:r>
                          </w:p>
                          <w:p w:rsidR="00F263D0" w:rsidRDefault="00F263D0">
                            <w:pPr>
                              <w:pStyle w:val="BodyText"/>
                              <w:rPr>
                                <w:sz w:val="40"/>
                                <w:u w:val="single"/>
                              </w:rPr>
                            </w:pPr>
                            <w:r>
                              <w:rPr>
                                <w:sz w:val="40"/>
                              </w:rPr>
                              <w:t xml:space="preserve">  </w:t>
                            </w:r>
                            <w:r>
                              <w:rPr>
                                <w:sz w:val="40"/>
                                <w:u w:val="single"/>
                              </w:rPr>
                              <w:t xml:space="preserve">-      </w:t>
                            </w:r>
                            <w:r w:rsidR="004D2EE4">
                              <w:rPr>
                                <w:sz w:val="40"/>
                                <w:u w:val="single"/>
                              </w:rPr>
                              <w:t xml:space="preserve"> </w:t>
                            </w:r>
                            <w:r w:rsidR="003B1988">
                              <w:rPr>
                                <w:sz w:val="40"/>
                                <w:u w:val="single"/>
                              </w:rPr>
                              <w:t>7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50800</wp:posOffset>
                      </wp:positionV>
                      <wp:extent cx="1303020" cy="1257300"/>
                      <wp:effectExtent l="0" t="3175" r="1905" b="0"/>
                      <wp:wrapNone/>
                      <wp:docPr id="7" name="Text Box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03020" cy="1257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63D0" w:rsidRDefault="00F263D0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</w:p>
                                <w:p w:rsidR="00F263D0" w:rsidRDefault="00F263D0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</w:p>
                                <w:p w:rsidR="00F263D0" w:rsidRPr="0066624C" w:rsidRDefault="003B1988">
                                  <w:pPr>
                                    <w:pStyle w:val="BodyText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21</w:t>
                                  </w:r>
                                  <w:r w:rsidR="0066624C" w:rsidRPr="0066624C">
                                    <w:rPr>
                                      <w:sz w:val="36"/>
                                      <w:szCs w:val="36"/>
                                    </w:rPr>
                                    <w:t>4</w:t>
                                  </w:r>
                                  <w:r w:rsidR="00F263D0" w:rsidRPr="0066624C">
                                    <w:rPr>
                                      <w:sz w:val="36"/>
                                      <w:szCs w:val="36"/>
                                    </w:rPr>
                                    <w:t xml:space="preserve"> + </w:t>
                                  </w: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689</w:t>
                                  </w:r>
                                  <w:r w:rsidR="00F263D0" w:rsidRPr="0066624C">
                                    <w:rPr>
                                      <w:sz w:val="36"/>
                                      <w:szCs w:val="36"/>
                                    </w:rPr>
                                    <w:t xml:space="preserve"> 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4" o:spid="_x0000_s1062" type="#_x0000_t202" style="position:absolute;margin-left:0;margin-top:4pt;width:102.6pt;height:99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" stroked="f" strokeweight="0">
                      <v:textbox>
                        <w:txbxContent>
                          <w:p w:rsidR="00F263D0" w:rsidRDefault="00F263D0">
                            <w:pPr>
                              <w:rPr>
                                <w:b/>
                                <w:bCs/>
                              </w:rPr>
                            </w:pPr>
                          </w:p>
                          <w:p w:rsidR="00F263D0" w:rsidRDefault="00F263D0">
                            <w:pPr>
                              <w:rPr>
                                <w:b/>
                                <w:bCs/>
                              </w:rPr>
                            </w:pPr>
                          </w:p>
                          <w:p w:rsidR="00F263D0" w:rsidRPr="0066624C" w:rsidRDefault="003B1988">
                            <w:pPr>
                              <w:pStyle w:val="BodyText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>21</w:t>
                            </w:r>
                            <w:r w:rsidR="0066624C" w:rsidRPr="0066624C">
                              <w:rPr>
                                <w:sz w:val="36"/>
                                <w:szCs w:val="36"/>
                              </w:rPr>
                              <w:t>4</w:t>
                            </w:r>
                            <w:r w:rsidR="00F263D0" w:rsidRPr="0066624C">
                              <w:rPr>
                                <w:sz w:val="36"/>
                                <w:szCs w:val="36"/>
                              </w:rPr>
                              <w:t xml:space="preserve"> + 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>689</w:t>
                            </w:r>
                            <w:r w:rsidR="00F263D0" w:rsidRPr="0066624C">
                              <w:rPr>
                                <w:sz w:val="36"/>
                                <w:szCs w:val="36"/>
                              </w:rPr>
                              <w:t xml:space="preserve"> 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70016" behindDoc="0" locked="0" layoutInCell="1" allowOverlap="1">
                      <wp:simplePos x="0" y="0"/>
                      <wp:positionH relativeFrom="column">
                        <wp:posOffset>10795</wp:posOffset>
                      </wp:positionH>
                      <wp:positionV relativeFrom="paragraph">
                        <wp:posOffset>52705</wp:posOffset>
                      </wp:positionV>
                      <wp:extent cx="1257300" cy="1257300"/>
                      <wp:effectExtent l="1270" t="0" r="0" b="4445"/>
                      <wp:wrapNone/>
                      <wp:docPr id="6" name="Text Box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7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63D0" w:rsidRDefault="00F263D0">
                                  <w:pPr>
                                    <w:pStyle w:val="BodyText"/>
                                    <w:rPr>
                                      <w:sz w:val="16"/>
                                    </w:rPr>
                                  </w:pPr>
                                  <w:r>
                                    <w:rPr>
                                      <w:sz w:val="16"/>
                                    </w:rPr>
                                    <w:t xml:space="preserve">        </w:t>
                                  </w:r>
                                </w:p>
                                <w:p w:rsidR="00F263D0" w:rsidRDefault="00F263D0" w:rsidP="00DE1FB4">
                                  <w:pPr>
                                    <w:pStyle w:val="BodyText"/>
                                    <w:jc w:val="center"/>
                                    <w:rPr>
                                      <w:sz w:val="40"/>
                                    </w:rPr>
                                  </w:pPr>
                                </w:p>
                                <w:p w:rsidR="00C77952" w:rsidRDefault="003B1988" w:rsidP="00C77952">
                                  <w:pPr>
                                    <w:pStyle w:val="BodyText"/>
                                    <w:rPr>
                                      <w:sz w:val="40"/>
                                      <w:u w:val="single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>36</w:t>
                                  </w:r>
                                  <w:r w:rsidR="00C77952" w:rsidRPr="003A5883">
                                    <w:rPr>
                                      <w:position w:val="-4"/>
                                      <w:sz w:val="36"/>
                                      <w:szCs w:val="36"/>
                                    </w:rPr>
                                    <w:object w:dxaOrig="200" w:dyaOrig="200">
                                      <v:shape id="_x0000_i1044" type="#_x0000_t75" style="width:15pt;height:15pt" o:ole="">
                                        <v:imagedata r:id="rId14" o:title=""/>
                                      </v:shape>
                                      <o:OLEObject Type="Embed" ProgID="Equation.DSMT4" ShapeID="_x0000_i1044" DrawAspect="Content" ObjectID="_1462270277" r:id="rId34"/>
                                    </w:object>
                                  </w:r>
                                  <w:r>
                                    <w:rPr>
                                      <w:sz w:val="40"/>
                                    </w:rPr>
                                    <w:t>6</w:t>
                                  </w:r>
                                  <w:r w:rsidR="00C77952">
                                    <w:rPr>
                                      <w:sz w:val="40"/>
                                    </w:rPr>
                                    <w:t xml:space="preserve"> =</w:t>
                                  </w:r>
                                </w:p>
                                <w:p w:rsidR="00C77952" w:rsidRDefault="00C77952" w:rsidP="00C77952">
                                  <w:pPr>
                                    <w:pStyle w:val="BodyText"/>
                                    <w:jc w:val="center"/>
                                    <w:rPr>
                                      <w:sz w:val="36"/>
                                      <w:u w:val="single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6" o:spid="_x0000_s1063" type="#_x0000_t202" style="position:absolute;margin-left:.85pt;margin-top:4.15pt;width:99pt;height:99pt;z-index:2516700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" stroked="f" strokeweight="0">
                      <v:textbox>
                        <w:txbxContent>
                          <w:p w:rsidR="00F263D0" w:rsidRDefault="00F263D0">
                            <w:pPr>
                              <w:pStyle w:val="BodyText"/>
                              <w:rPr>
                                <w:sz w:val="16"/>
                              </w:rPr>
                            </w:pPr>
                            <w:r>
                              <w:rPr>
                                <w:sz w:val="16"/>
                              </w:rPr>
                              <w:t xml:space="preserve">        </w:t>
                            </w:r>
                          </w:p>
                          <w:p w:rsidR="00F263D0" w:rsidRDefault="00F263D0" w:rsidP="00DE1FB4">
                            <w:pPr>
                              <w:pStyle w:val="BodyText"/>
                              <w:jc w:val="center"/>
                              <w:rPr>
                                <w:sz w:val="40"/>
                              </w:rPr>
                            </w:pPr>
                          </w:p>
                          <w:p w:rsidR="00C77952" w:rsidRDefault="003B1988" w:rsidP="00C77952">
                            <w:pPr>
                              <w:pStyle w:val="BodyText"/>
                              <w:rPr>
                                <w:sz w:val="40"/>
                                <w:u w:val="single"/>
                              </w:rPr>
                            </w:pPr>
                            <w:r>
                              <w:rPr>
                                <w:sz w:val="40"/>
                              </w:rPr>
                              <w:t>36</w:t>
                            </w:r>
                            <w:r w:rsidR="00C77952" w:rsidRPr="003A5883">
                              <w:rPr>
                                <w:position w:val="-4"/>
                                <w:sz w:val="36"/>
                                <w:szCs w:val="36"/>
                              </w:rPr>
                              <w:object w:dxaOrig="200" w:dyaOrig="200">
                                <v:shape id="_x0000_i1044" type="#_x0000_t75" style="width:15pt;height:15pt" o:ole="">
                                  <v:imagedata r:id="rId14" o:title=""/>
                                </v:shape>
                                <o:OLEObject Type="Embed" ProgID="Equation.DSMT4" ShapeID="_x0000_i1044" DrawAspect="Content" ObjectID="_1462270277" r:id="rId35"/>
                              </w:object>
                            </w:r>
                            <w:r>
                              <w:rPr>
                                <w:sz w:val="40"/>
                              </w:rPr>
                              <w:t>6</w:t>
                            </w:r>
                            <w:r w:rsidR="00C77952">
                              <w:rPr>
                                <w:sz w:val="40"/>
                              </w:rPr>
                              <w:t xml:space="preserve"> =</w:t>
                            </w:r>
                          </w:p>
                          <w:p w:rsidR="00C77952" w:rsidRDefault="00C77952" w:rsidP="00C77952">
                            <w:pPr>
                              <w:pStyle w:val="BodyText"/>
                              <w:jc w:val="center"/>
                              <w:rPr>
                                <w:sz w:val="36"/>
                                <w:u w:val="single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  <w:tr w:rsidR="00F263D0">
        <w:trPr>
          <w:trHeight w:val="2160"/>
        </w:trPr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1270</wp:posOffset>
                      </wp:positionH>
                      <wp:positionV relativeFrom="paragraph">
                        <wp:posOffset>43180</wp:posOffset>
                      </wp:positionV>
                      <wp:extent cx="1257300" cy="1257300"/>
                      <wp:effectExtent l="1270" t="0" r="0" b="4445"/>
                      <wp:wrapNone/>
                      <wp:docPr id="5" name="Text Box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7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63D0" w:rsidRDefault="00F263D0">
                                  <w:pPr>
                                    <w:pStyle w:val="BodyText"/>
                                    <w:rPr>
                                      <w:sz w:val="24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 xml:space="preserve">  </w:t>
                                  </w:r>
                                </w:p>
                                <w:p w:rsidR="00F263D0" w:rsidRDefault="00DC3B11">
                                  <w:pPr>
                                    <w:pStyle w:val="BodyText"/>
                                    <w:rPr>
                                      <w:sz w:val="40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 xml:space="preserve"> </w:t>
                                  </w:r>
                                  <w:r w:rsidR="00F263D0">
                                    <w:rPr>
                                      <w:sz w:val="40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sz w:val="40"/>
                                    </w:rPr>
                                    <w:t xml:space="preserve">   </w:t>
                                  </w:r>
                                  <w:r w:rsidR="002D1AEB">
                                    <w:rPr>
                                      <w:sz w:val="40"/>
                                    </w:rPr>
                                    <w:t xml:space="preserve">   </w:t>
                                  </w:r>
                                  <w:r w:rsidR="003B1988">
                                    <w:rPr>
                                      <w:sz w:val="40"/>
                                    </w:rPr>
                                    <w:t>488</w:t>
                                  </w:r>
                                </w:p>
                                <w:p w:rsidR="00F263D0" w:rsidRDefault="00DC3B11" w:rsidP="00DC3B11">
                                  <w:pPr>
                                    <w:pStyle w:val="BodyText"/>
                                    <w:rPr>
                                      <w:sz w:val="40"/>
                                      <w:u w:val="single"/>
                                    </w:rPr>
                                  </w:pPr>
                                  <w:r w:rsidRPr="00DC3B11">
                                    <w:rPr>
                                      <w:sz w:val="40"/>
                                    </w:rPr>
                                    <w:t xml:space="preserve">   </w:t>
                                  </w:r>
                                  <w:r>
                                    <w:rPr>
                                      <w:sz w:val="40"/>
                                      <w:u w:val="single"/>
                                    </w:rPr>
                                    <w:t>-</w:t>
                                  </w:r>
                                  <w:r w:rsidR="00F263D0">
                                    <w:rPr>
                                      <w:sz w:val="40"/>
                                      <w:u w:val="single"/>
                                    </w:rPr>
                                    <w:t xml:space="preserve">   </w:t>
                                  </w:r>
                                  <w:r w:rsidR="002D1AEB">
                                    <w:rPr>
                                      <w:sz w:val="40"/>
                                      <w:u w:val="single"/>
                                    </w:rPr>
                                    <w:t xml:space="preserve">   </w:t>
                                  </w:r>
                                  <w:r w:rsidR="003B1988">
                                    <w:rPr>
                                      <w:sz w:val="40"/>
                                      <w:u w:val="single"/>
                                    </w:rPr>
                                    <w:t>246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2" o:spid="_x0000_s1064" type="#_x0000_t202" style="position:absolute;margin-left:.1pt;margin-top:3.4pt;width:99pt;height:99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" stroked="f" strokeweight="0">
                      <v:textbox>
                        <w:txbxContent>
                          <w:p w:rsidR="00F263D0" w:rsidRDefault="00F263D0">
                            <w:pPr>
                              <w:pStyle w:val="BodyText"/>
                              <w:rPr>
                                <w:sz w:val="24"/>
                              </w:rPr>
                            </w:pPr>
                            <w:r>
                              <w:rPr>
                                <w:sz w:val="40"/>
                              </w:rPr>
                              <w:t xml:space="preserve">  </w:t>
                            </w:r>
                          </w:p>
                          <w:p w:rsidR="00F263D0" w:rsidRDefault="00DC3B11">
                            <w:pPr>
                              <w:pStyle w:val="BodyText"/>
                              <w:rPr>
                                <w:sz w:val="40"/>
                              </w:rPr>
                            </w:pPr>
                            <w:r>
                              <w:rPr>
                                <w:sz w:val="40"/>
                              </w:rPr>
                              <w:t xml:space="preserve"> </w:t>
                            </w:r>
                            <w:r w:rsidR="00F263D0">
                              <w:rPr>
                                <w:sz w:val="40"/>
                              </w:rPr>
                              <w:t xml:space="preserve">   </w:t>
                            </w:r>
                            <w:r>
                              <w:rPr>
                                <w:sz w:val="40"/>
                              </w:rPr>
                              <w:t xml:space="preserve">   </w:t>
                            </w:r>
                            <w:r w:rsidR="002D1AEB">
                              <w:rPr>
                                <w:sz w:val="40"/>
                              </w:rPr>
                              <w:t xml:space="preserve">   </w:t>
                            </w:r>
                            <w:r w:rsidR="003B1988">
                              <w:rPr>
                                <w:sz w:val="40"/>
                              </w:rPr>
                              <w:t>488</w:t>
                            </w:r>
                          </w:p>
                          <w:p w:rsidR="00F263D0" w:rsidRDefault="00DC3B11" w:rsidP="00DC3B11">
                            <w:pPr>
                              <w:pStyle w:val="BodyText"/>
                              <w:rPr>
                                <w:sz w:val="40"/>
                                <w:u w:val="single"/>
                              </w:rPr>
                            </w:pPr>
                            <w:r w:rsidRPr="00DC3B11">
                              <w:rPr>
                                <w:sz w:val="40"/>
                              </w:rPr>
                              <w:t xml:space="preserve">   </w:t>
                            </w:r>
                            <w:r>
                              <w:rPr>
                                <w:sz w:val="40"/>
                                <w:u w:val="single"/>
                              </w:rPr>
                              <w:t>-</w:t>
                            </w:r>
                            <w:r w:rsidR="00F263D0">
                              <w:rPr>
                                <w:sz w:val="40"/>
                                <w:u w:val="single"/>
                              </w:rPr>
                              <w:t xml:space="preserve">   </w:t>
                            </w:r>
                            <w:r w:rsidR="002D1AEB">
                              <w:rPr>
                                <w:sz w:val="40"/>
                                <w:u w:val="single"/>
                              </w:rPr>
                              <w:t xml:space="preserve">   </w:t>
                            </w:r>
                            <w:r w:rsidR="003B1988">
                              <w:rPr>
                                <w:sz w:val="40"/>
                                <w:u w:val="single"/>
                              </w:rPr>
                              <w:t>246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-4225925</wp:posOffset>
                      </wp:positionH>
                      <wp:positionV relativeFrom="paragraph">
                        <wp:posOffset>43180</wp:posOffset>
                      </wp:positionV>
                      <wp:extent cx="1257300" cy="1259840"/>
                      <wp:effectExtent l="3175" t="0" r="0" b="1905"/>
                      <wp:wrapNone/>
                      <wp:docPr id="4" name="Text Box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98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63D0" w:rsidRDefault="00F263D0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</w:p>
                                <w:p w:rsidR="00F263D0" w:rsidRDefault="00F263D0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</w:p>
                                <w:p w:rsidR="00F263D0" w:rsidRDefault="00F263D0">
                                  <w:pPr>
                                    <w:pStyle w:val="BodyText"/>
                                    <w:rPr>
                                      <w:sz w:val="44"/>
                                    </w:rPr>
                                  </w:pPr>
                                  <w:r>
                                    <w:rPr>
                                      <w:sz w:val="44"/>
                                    </w:rPr>
                                    <w:t>42 - 20 =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3" o:spid="_x0000_s1065" type="#_x0000_t202" style="position:absolute;margin-left:-332.75pt;margin-top:3.4pt;width:99pt;height:99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" stroked="f" strokeweight="0">
                      <v:textbox>
                        <w:txbxContent>
                          <w:p w:rsidR="00F263D0" w:rsidRDefault="00F263D0">
                            <w:pPr>
                              <w:rPr>
                                <w:b/>
                                <w:bCs/>
                              </w:rPr>
                            </w:pPr>
                          </w:p>
                          <w:p w:rsidR="00F263D0" w:rsidRDefault="00F263D0">
                            <w:pPr>
                              <w:rPr>
                                <w:b/>
                                <w:bCs/>
                              </w:rPr>
                            </w:pPr>
                          </w:p>
                          <w:p w:rsidR="00F263D0" w:rsidRDefault="00F263D0">
                            <w:pPr>
                              <w:pStyle w:val="BodyText"/>
                              <w:rPr>
                                <w:sz w:val="44"/>
                              </w:rPr>
                            </w:pPr>
                            <w:r>
                              <w:rPr>
                                <w:sz w:val="44"/>
                              </w:rPr>
                              <w:t>42 - 20 =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>
                      <wp:simplePos x="0" y="0"/>
                      <wp:positionH relativeFrom="column">
                        <wp:posOffset>-27305</wp:posOffset>
                      </wp:positionH>
                      <wp:positionV relativeFrom="paragraph">
                        <wp:posOffset>43180</wp:posOffset>
                      </wp:positionV>
                      <wp:extent cx="1257300" cy="1257300"/>
                      <wp:effectExtent l="1270" t="0" r="0" b="4445"/>
                      <wp:wrapNone/>
                      <wp:docPr id="3" name="Text Box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73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CF7B5D" w:rsidRPr="00CF7B5D" w:rsidRDefault="00CF7B5D" w:rsidP="004D2EE4">
                                  <w:pPr>
                                    <w:pStyle w:val="BodyText"/>
                                    <w:jc w:val="center"/>
                                    <w:rPr>
                                      <w:sz w:val="16"/>
                                      <w:szCs w:val="16"/>
                                    </w:rPr>
                                  </w:pPr>
                                </w:p>
                                <w:p w:rsidR="004D2EE4" w:rsidRDefault="003A5883" w:rsidP="003A5883">
                                  <w:pPr>
                                    <w:pStyle w:val="BodyText"/>
                                    <w:jc w:val="center"/>
                                    <w:rPr>
                                      <w:sz w:val="40"/>
                                      <w:u w:val="single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 xml:space="preserve">Find the difference between </w:t>
                                  </w:r>
                                  <w:r w:rsidR="003B1988">
                                    <w:rPr>
                                      <w:sz w:val="32"/>
                                      <w:szCs w:val="32"/>
                                    </w:rPr>
                                    <w:t>793</w:t>
                                  </w: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 xml:space="preserve"> and </w:t>
                                  </w:r>
                                  <w:r w:rsidR="003B1988">
                                    <w:rPr>
                                      <w:sz w:val="32"/>
                                      <w:szCs w:val="32"/>
                                    </w:rPr>
                                    <w:t>4</w:t>
                                  </w:r>
                                  <w:r>
                                    <w:rPr>
                                      <w:sz w:val="32"/>
                                      <w:szCs w:val="32"/>
                                    </w:rPr>
                                    <w:t>2.</w:t>
                                  </w:r>
                                </w:p>
                                <w:p w:rsidR="00F263D0" w:rsidRDefault="00F263D0">
                                  <w:pPr>
                                    <w:pStyle w:val="BodyText"/>
                                    <w:rPr>
                                      <w:sz w:val="40"/>
                                      <w:u w:val="single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34" o:spid="_x0000_s1066" type="#_x0000_t202" style="position:absolute;margin-left:-2.15pt;margin-top:3.4pt;width:99pt;height:99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" stroked="f" strokeweight="0">
                      <v:textbox>
                        <w:txbxContent>
                          <w:p w:rsidR="00CF7B5D" w:rsidRPr="00CF7B5D" w:rsidRDefault="00CF7B5D" w:rsidP="004D2EE4">
                            <w:pPr>
                              <w:pStyle w:val="BodyText"/>
                              <w:jc w:val="center"/>
                              <w:rPr>
                                <w:sz w:val="16"/>
                                <w:szCs w:val="16"/>
                              </w:rPr>
                            </w:pPr>
                          </w:p>
                          <w:p w:rsidR="004D2EE4" w:rsidRDefault="003A5883" w:rsidP="003A5883">
                            <w:pPr>
                              <w:pStyle w:val="BodyText"/>
                              <w:jc w:val="center"/>
                              <w:rPr>
                                <w:sz w:val="40"/>
                                <w:u w:val="single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</w:rPr>
                              <w:t xml:space="preserve">Find the difference between </w:t>
                            </w:r>
                            <w:r w:rsidR="003B1988">
                              <w:rPr>
                                <w:sz w:val="32"/>
                                <w:szCs w:val="32"/>
                              </w:rPr>
                              <w:t>793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 xml:space="preserve"> and </w:t>
                            </w:r>
                            <w:r w:rsidR="003B1988">
                              <w:rPr>
                                <w:sz w:val="32"/>
                                <w:szCs w:val="32"/>
                              </w:rPr>
                              <w:t>4</w:t>
                            </w:r>
                            <w:r>
                              <w:rPr>
                                <w:sz w:val="32"/>
                                <w:szCs w:val="32"/>
                              </w:rPr>
                              <w:t>2.</w:t>
                            </w:r>
                          </w:p>
                          <w:p w:rsidR="00F263D0" w:rsidRDefault="00F263D0">
                            <w:pPr>
                              <w:pStyle w:val="BodyText"/>
                              <w:rPr>
                                <w:sz w:val="40"/>
                                <w:u w:val="single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0</wp:posOffset>
                      </wp:positionH>
                      <wp:positionV relativeFrom="paragraph">
                        <wp:posOffset>44450</wp:posOffset>
                      </wp:positionV>
                      <wp:extent cx="1303020" cy="1259840"/>
                      <wp:effectExtent l="0" t="0" r="1905" b="635"/>
                      <wp:wrapNone/>
                      <wp:docPr id="2" name="Text Box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03020" cy="12598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42DAD" w:rsidRDefault="00D42DAD" w:rsidP="00DC3B11">
                                  <w:pPr>
                                    <w:pStyle w:val="BodyText"/>
                                    <w:jc w:val="center"/>
                                    <w:rPr>
                                      <w:sz w:val="24"/>
                                    </w:rPr>
                                  </w:pPr>
                                </w:p>
                                <w:p w:rsidR="00D42DAD" w:rsidRPr="00D42DAD" w:rsidRDefault="00D42DAD" w:rsidP="00DC3B11">
                                  <w:pPr>
                                    <w:pStyle w:val="BodyText"/>
                                    <w:jc w:val="center"/>
                                    <w:rPr>
                                      <w:sz w:val="24"/>
                                    </w:rPr>
                                  </w:pPr>
                                </w:p>
                                <w:p w:rsidR="00DC3B11" w:rsidRPr="00D42DAD" w:rsidRDefault="003B1988" w:rsidP="00DC3B11">
                                  <w:pPr>
                                    <w:pStyle w:val="BodyText"/>
                                    <w:jc w:val="center"/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8</w:t>
                                  </w:r>
                                  <w:r w:rsidR="003A5883">
                                    <w:rPr>
                                      <w:sz w:val="36"/>
                                      <w:szCs w:val="36"/>
                                    </w:rPr>
                                    <w:t xml:space="preserve">0 </w:t>
                                  </w:r>
                                  <w:r w:rsidR="003A5883" w:rsidRPr="00DE1FB4">
                                    <w:rPr>
                                      <w:position w:val="-4"/>
                                      <w:sz w:val="32"/>
                                      <w:szCs w:val="32"/>
                                    </w:rPr>
                                    <w:object w:dxaOrig="180" w:dyaOrig="200">
                                      <v:shape id="_x0000_i1046" type="#_x0000_t75" style="width:12.75pt;height:13.5pt" o:ole="">
                                        <v:imagedata r:id="rId27" o:title=""/>
                                      </v:shape>
                                      <o:OLEObject Type="Embed" ProgID="Equation.DSMT4" ShapeID="_x0000_i1046" DrawAspect="Content" ObjectID="_1462270278" r:id="rId36"/>
                                    </w:object>
                                  </w:r>
                                  <w:r w:rsidR="003A5883">
                                    <w:rPr>
                                      <w:sz w:val="36"/>
                                      <w:szCs w:val="36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sz w:val="36"/>
                                      <w:szCs w:val="36"/>
                                    </w:rPr>
                                    <w:t>9</w:t>
                                  </w:r>
                                  <w:r w:rsidR="00D42DAD" w:rsidRPr="00D42DAD">
                                    <w:rPr>
                                      <w:sz w:val="36"/>
                                      <w:szCs w:val="36"/>
                                    </w:rPr>
                                    <w:t xml:space="preserve"> =</w:t>
                                  </w:r>
                                </w:p>
                                <w:p w:rsidR="00F263D0" w:rsidRPr="00DC3B11" w:rsidRDefault="00F263D0" w:rsidP="00DC3B11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5" o:spid="_x0000_s1067" type="#_x0000_t202" style="position:absolute;margin-left:0;margin-top:3.5pt;width:102.6pt;height:99.2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" stroked="f" strokeweight="0">
                      <v:textbox>
                        <w:txbxContent>
                          <w:p w:rsidR="00D42DAD" w:rsidRDefault="00D42DAD" w:rsidP="00DC3B11">
                            <w:pPr>
                              <w:pStyle w:val="BodyText"/>
                              <w:jc w:val="center"/>
                              <w:rPr>
                                <w:sz w:val="24"/>
                              </w:rPr>
                            </w:pPr>
                          </w:p>
                          <w:p w:rsidR="00D42DAD" w:rsidRPr="00D42DAD" w:rsidRDefault="00D42DAD" w:rsidP="00DC3B11">
                            <w:pPr>
                              <w:pStyle w:val="BodyText"/>
                              <w:jc w:val="center"/>
                              <w:rPr>
                                <w:sz w:val="24"/>
                              </w:rPr>
                            </w:pPr>
                          </w:p>
                          <w:p w:rsidR="00DC3B11" w:rsidRPr="00D42DAD" w:rsidRDefault="003B1988" w:rsidP="00DC3B11">
                            <w:pPr>
                              <w:pStyle w:val="BodyText"/>
                              <w:jc w:val="center"/>
                              <w:rPr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sz w:val="36"/>
                                <w:szCs w:val="36"/>
                              </w:rPr>
                              <w:t>8</w:t>
                            </w:r>
                            <w:r w:rsidR="003A5883">
                              <w:rPr>
                                <w:sz w:val="36"/>
                                <w:szCs w:val="36"/>
                              </w:rPr>
                              <w:t xml:space="preserve">0 </w:t>
                            </w:r>
                            <w:r w:rsidR="003A5883" w:rsidRPr="00DE1FB4">
                              <w:rPr>
                                <w:position w:val="-4"/>
                                <w:sz w:val="32"/>
                                <w:szCs w:val="32"/>
                              </w:rPr>
                              <w:object w:dxaOrig="180" w:dyaOrig="200">
                                <v:shape id="_x0000_i1046" type="#_x0000_t75" style="width:12.75pt;height:13.5pt" o:ole="">
                                  <v:imagedata r:id="rId27" o:title=""/>
                                </v:shape>
                                <o:OLEObject Type="Embed" ProgID="Equation.DSMT4" ShapeID="_x0000_i1046" DrawAspect="Content" ObjectID="_1462270278" r:id="rId37"/>
                              </w:object>
                            </w:r>
                            <w:r w:rsidR="003A5883">
                              <w:rPr>
                                <w:sz w:val="36"/>
                                <w:szCs w:val="36"/>
                              </w:rPr>
                              <w:t xml:space="preserve">  </w:t>
                            </w:r>
                            <w:r>
                              <w:rPr>
                                <w:sz w:val="36"/>
                                <w:szCs w:val="36"/>
                              </w:rPr>
                              <w:t>9</w:t>
                            </w:r>
                            <w:r w:rsidR="00D42DAD" w:rsidRPr="00D42DAD">
                              <w:rPr>
                                <w:sz w:val="36"/>
                                <w:szCs w:val="36"/>
                              </w:rPr>
                              <w:t xml:space="preserve"> =</w:t>
                            </w:r>
                          </w:p>
                          <w:p w:rsidR="00F263D0" w:rsidRPr="00DC3B11" w:rsidRDefault="00F263D0" w:rsidP="00DC3B11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2880" w:type="dxa"/>
          </w:tcPr>
          <w:p w:rsidR="00F263D0" w:rsidRDefault="00255AD6">
            <w:r>
              <w:rPr>
                <w:noProof/>
                <w:sz w:val="20"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10795</wp:posOffset>
                      </wp:positionH>
                      <wp:positionV relativeFrom="paragraph">
                        <wp:posOffset>43180</wp:posOffset>
                      </wp:positionV>
                      <wp:extent cx="1257300" cy="1259840"/>
                      <wp:effectExtent l="1270" t="0" r="0" b="1905"/>
                      <wp:wrapNone/>
                      <wp:docPr id="1" name="Text Box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57300" cy="12598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263D0" w:rsidRDefault="00F263D0">
                                  <w:pPr>
                                    <w:rPr>
                                      <w:b/>
                                      <w:bCs/>
                                    </w:rPr>
                                  </w:pPr>
                                </w:p>
                                <w:p w:rsidR="00C77952" w:rsidRPr="00C77952" w:rsidRDefault="003B1988" w:rsidP="00C77952">
                                  <w:pPr>
                                    <w:pStyle w:val="BodyText"/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?</w:t>
                                  </w:r>
                                  <w:r w:rsidR="00C77952" w:rsidRPr="00C77952">
                                    <w:rPr>
                                      <w:sz w:val="28"/>
                                      <w:szCs w:val="28"/>
                                    </w:rPr>
                                    <w:t xml:space="preserve"> + 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364</w:t>
                                  </w:r>
                                  <w:r w:rsidR="00C77952" w:rsidRPr="00C77952">
                                    <w:rPr>
                                      <w:sz w:val="28"/>
                                      <w:szCs w:val="28"/>
                                    </w:rPr>
                                    <w:t xml:space="preserve"> = 9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1</w:t>
                                  </w:r>
                                  <w:r w:rsidR="00C77952" w:rsidRPr="00C77952">
                                    <w:rPr>
                                      <w:sz w:val="28"/>
                                      <w:szCs w:val="28"/>
                                    </w:rPr>
                                    <w:t>0</w:t>
                                  </w:r>
                                </w:p>
                                <w:p w:rsidR="00C77952" w:rsidRDefault="00C77952" w:rsidP="00C77952">
                                  <w:pPr>
                                    <w:pStyle w:val="BodyText"/>
                                    <w:jc w:val="center"/>
                                    <w:rPr>
                                      <w:sz w:val="40"/>
                                    </w:rPr>
                                  </w:pPr>
                                </w:p>
                                <w:p w:rsidR="00C77952" w:rsidRDefault="00C77952" w:rsidP="00C77952">
                                  <w:pPr>
                                    <w:pStyle w:val="BodyText"/>
                                    <w:jc w:val="center"/>
                                    <w:rPr>
                                      <w:sz w:val="40"/>
                                    </w:rPr>
                                  </w:pPr>
                                  <w:r>
                                    <w:rPr>
                                      <w:sz w:val="40"/>
                                    </w:rPr>
                                    <w:t>? = ___</w:t>
                                  </w:r>
                                </w:p>
                                <w:p w:rsidR="00F263D0" w:rsidRPr="00D42DAD" w:rsidRDefault="00F263D0" w:rsidP="00C77952">
                                  <w:pPr>
                                    <w:rPr>
                                      <w:sz w:val="36"/>
                                      <w:szCs w:val="3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6" o:spid="_x0000_s1068" type="#_x0000_t202" style="position:absolute;margin-left:.85pt;margin-top:3.4pt;width:99pt;height:99.2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" stroked="f" strokeweight="0">
                      <v:textbox>
                        <w:txbxContent>
                          <w:p w:rsidR="00F263D0" w:rsidRDefault="00F263D0">
                            <w:pPr>
                              <w:rPr>
                                <w:b/>
                                <w:bCs/>
                              </w:rPr>
                            </w:pPr>
                          </w:p>
                          <w:p w:rsidR="00C77952" w:rsidRPr="00C77952" w:rsidRDefault="003B1988" w:rsidP="00C77952">
                            <w:pPr>
                              <w:pStyle w:val="BodyText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?</w:t>
                            </w:r>
                            <w:r w:rsidR="00C77952" w:rsidRPr="00C77952">
                              <w:rPr>
                                <w:sz w:val="28"/>
                                <w:szCs w:val="28"/>
                              </w:rPr>
                              <w:t xml:space="preserve"> +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364</w:t>
                            </w:r>
                            <w:r w:rsidR="00C77952" w:rsidRPr="00C77952">
                              <w:rPr>
                                <w:sz w:val="28"/>
                                <w:szCs w:val="28"/>
                              </w:rPr>
                              <w:t xml:space="preserve"> = 9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1</w:t>
                            </w:r>
                            <w:r w:rsidR="00C77952" w:rsidRPr="00C77952">
                              <w:rPr>
                                <w:sz w:val="28"/>
                                <w:szCs w:val="28"/>
                              </w:rPr>
                              <w:t>0</w:t>
                            </w:r>
                          </w:p>
                          <w:p w:rsidR="00C77952" w:rsidRDefault="00C77952" w:rsidP="00C77952">
                            <w:pPr>
                              <w:pStyle w:val="BodyText"/>
                              <w:jc w:val="center"/>
                              <w:rPr>
                                <w:sz w:val="40"/>
                              </w:rPr>
                            </w:pPr>
                          </w:p>
                          <w:p w:rsidR="00C77952" w:rsidRDefault="00C77952" w:rsidP="00C77952">
                            <w:pPr>
                              <w:pStyle w:val="BodyText"/>
                              <w:jc w:val="center"/>
                              <w:rPr>
                                <w:sz w:val="40"/>
                              </w:rPr>
                            </w:pPr>
                            <w:r>
                              <w:rPr>
                                <w:sz w:val="40"/>
                              </w:rPr>
                              <w:t>? = ___</w:t>
                            </w:r>
                          </w:p>
                          <w:p w:rsidR="00F263D0" w:rsidRPr="00D42DAD" w:rsidRDefault="00F263D0" w:rsidP="00C77952">
                            <w:pPr>
                              <w:rPr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F263D0" w:rsidRDefault="00F263D0"/>
    <w:sectPr w:rsidR="00F263D0" w:rsidSect="00493866">
      <w:headerReference w:type="default" r:id="rId38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2E35" w:rsidRDefault="006C2E35">
      <w:r>
        <w:separator/>
      </w:r>
    </w:p>
  </w:endnote>
  <w:endnote w:type="continuationSeparator" w:id="0">
    <w:p w:rsidR="006C2E35" w:rsidRDefault="006C2E3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2E35" w:rsidRDefault="006C2E35">
      <w:r>
        <w:separator/>
      </w:r>
    </w:p>
  </w:footnote>
  <w:footnote w:type="continuationSeparator" w:id="0">
    <w:p w:rsidR="006C2E35" w:rsidRDefault="006C2E3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D2EE4" w:rsidRDefault="004D2EE4" w:rsidP="004D2EE4">
    <w:pPr>
      <w:pStyle w:val="Header"/>
      <w:jc w:val="center"/>
      <w:rPr>
        <w:b/>
        <w:bCs/>
        <w:sz w:val="40"/>
        <w:szCs w:val="40"/>
      </w:rPr>
    </w:pPr>
    <w:r>
      <w:rPr>
        <w:b/>
        <w:bCs/>
        <w:sz w:val="40"/>
        <w:szCs w:val="40"/>
      </w:rPr>
      <w:t xml:space="preserve">Mathematics </w:t>
    </w:r>
    <w:r w:rsidR="00F263D0" w:rsidRPr="008950E4">
      <w:rPr>
        <w:b/>
        <w:bCs/>
        <w:sz w:val="40"/>
        <w:szCs w:val="40"/>
      </w:rPr>
      <w:t>Big 20</w:t>
    </w:r>
  </w:p>
  <w:p w:rsidR="00F263D0" w:rsidRPr="008950E4" w:rsidRDefault="00F263D0" w:rsidP="004D2EE4">
    <w:pPr>
      <w:pStyle w:val="Header"/>
      <w:jc w:val="center"/>
      <w:rPr>
        <w:b/>
        <w:bCs/>
        <w:sz w:val="40"/>
        <w:szCs w:val="40"/>
      </w:rPr>
    </w:pPr>
    <w:r w:rsidRPr="008950E4">
      <w:rPr>
        <w:b/>
        <w:bCs/>
        <w:sz w:val="40"/>
        <w:szCs w:val="40"/>
      </w:rPr>
      <w:t xml:space="preserve">Grade </w:t>
    </w:r>
    <w:r w:rsidR="0072389E">
      <w:rPr>
        <w:b/>
        <w:bCs/>
        <w:sz w:val="40"/>
        <w:szCs w:val="40"/>
      </w:rPr>
      <w:t>3</w:t>
    </w:r>
    <w:r w:rsidR="004D2EE4">
      <w:rPr>
        <w:b/>
        <w:bCs/>
        <w:sz w:val="40"/>
        <w:szCs w:val="40"/>
      </w:rPr>
      <w:t xml:space="preserve">: Form </w:t>
    </w:r>
    <w:r w:rsidR="003B1988">
      <w:rPr>
        <w:b/>
        <w:bCs/>
        <w:sz w:val="40"/>
        <w:szCs w:val="40"/>
      </w:rPr>
      <w:t>F</w:t>
    </w:r>
  </w:p>
  <w:p w:rsidR="00F263D0" w:rsidRDefault="00F263D0">
    <w:pPr>
      <w:pStyle w:val="Header"/>
      <w:jc w:val="center"/>
      <w:rPr>
        <w:b/>
        <w:bCs/>
        <w:sz w:val="48"/>
      </w:rPr>
    </w:pPr>
  </w:p>
  <w:p w:rsidR="00F263D0" w:rsidRDefault="00F263D0">
    <w:pPr>
      <w:pStyle w:val="Header"/>
      <w:jc w:val="center"/>
      <w:rPr>
        <w:b/>
        <w:bCs/>
        <w:sz w:val="48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0F1DD3"/>
    <w:multiLevelType w:val="hybridMultilevel"/>
    <w:tmpl w:val="71AC581A"/>
    <w:lvl w:ilvl="0" w:tplc="A4C0CD4C">
      <w:start w:val="20"/>
      <w:numFmt w:val="bullet"/>
      <w:lvlText w:val="-"/>
      <w:lvlJc w:val="left"/>
      <w:pPr>
        <w:ind w:left="64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36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5" w:hanging="360"/>
      </w:pPr>
      <w:rPr>
        <w:rFonts w:ascii="Wingdings" w:hAnsi="Wingdings" w:hint="default"/>
      </w:rPr>
    </w:lvl>
  </w:abstractNum>
  <w:abstractNum w:abstractNumId="1">
    <w:nsid w:val="1CE534FF"/>
    <w:multiLevelType w:val="hybridMultilevel"/>
    <w:tmpl w:val="315E7102"/>
    <w:lvl w:ilvl="0" w:tplc="720A69CC">
      <w:start w:val="20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7610"/>
    <w:rsid w:val="0005319F"/>
    <w:rsid w:val="00174F24"/>
    <w:rsid w:val="00176A5D"/>
    <w:rsid w:val="001B7610"/>
    <w:rsid w:val="001F78E8"/>
    <w:rsid w:val="00255AD6"/>
    <w:rsid w:val="00277300"/>
    <w:rsid w:val="002D1AEB"/>
    <w:rsid w:val="00386527"/>
    <w:rsid w:val="003A5883"/>
    <w:rsid w:val="003B1988"/>
    <w:rsid w:val="00493866"/>
    <w:rsid w:val="004D2EE4"/>
    <w:rsid w:val="004F1125"/>
    <w:rsid w:val="0066624C"/>
    <w:rsid w:val="0069644D"/>
    <w:rsid w:val="006B4FBC"/>
    <w:rsid w:val="006C2E35"/>
    <w:rsid w:val="006D5768"/>
    <w:rsid w:val="00717887"/>
    <w:rsid w:val="0072389E"/>
    <w:rsid w:val="00775E1C"/>
    <w:rsid w:val="008950E4"/>
    <w:rsid w:val="00982C42"/>
    <w:rsid w:val="00A12755"/>
    <w:rsid w:val="00AF075B"/>
    <w:rsid w:val="00B549DC"/>
    <w:rsid w:val="00C77952"/>
    <w:rsid w:val="00CA19EE"/>
    <w:rsid w:val="00CF7B5D"/>
    <w:rsid w:val="00D42DAD"/>
    <w:rsid w:val="00D727E1"/>
    <w:rsid w:val="00D81745"/>
    <w:rsid w:val="00DC3B11"/>
    <w:rsid w:val="00DE1FB4"/>
    <w:rsid w:val="00E05FC7"/>
    <w:rsid w:val="00F263D0"/>
    <w:rsid w:val="00FB55DE"/>
    <w:rsid w:val="00FD37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386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9386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93866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493866"/>
    <w:rPr>
      <w:b/>
      <w:bCs/>
      <w:sz w:val="48"/>
    </w:rPr>
  </w:style>
  <w:style w:type="paragraph" w:styleId="BalloonText">
    <w:name w:val="Balloon Text"/>
    <w:basedOn w:val="Normal"/>
    <w:link w:val="BalloonTextChar"/>
    <w:rsid w:val="00C779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7795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9386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9386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93866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493866"/>
    <w:rPr>
      <w:b/>
      <w:bCs/>
      <w:sz w:val="48"/>
    </w:rPr>
  </w:style>
  <w:style w:type="paragraph" w:styleId="BalloonText">
    <w:name w:val="Balloon Text"/>
    <w:basedOn w:val="Normal"/>
    <w:link w:val="BalloonTextChar"/>
    <w:rsid w:val="00C7795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7795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9.bin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4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5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7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image" Target="media/image6.emf"/><Relationship Id="rId27" Type="http://schemas.openxmlformats.org/officeDocument/2006/relationships/image" Target="media/image8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</Words>
  <Characters>6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PS</Company>
  <LinksUpToDate>false</LinksUpToDate>
  <CharactersWithSpaces>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eacher</dc:creator>
  <cp:lastModifiedBy>E199200548</cp:lastModifiedBy>
  <cp:revision>2</cp:revision>
  <cp:lastPrinted>2012-09-27T20:05:00Z</cp:lastPrinted>
  <dcterms:created xsi:type="dcterms:W3CDTF">2014-05-22T17:25:00Z</dcterms:created>
  <dcterms:modified xsi:type="dcterms:W3CDTF">2014-05-22T17:25:00Z</dcterms:modified>
</cp:coreProperties>
</file>